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509913" w14:textId="77777777" w:rsidR="00066F5D" w:rsidRPr="00BD5D1D" w:rsidRDefault="00066F5D" w:rsidP="00066F5D">
      <w:pPr>
        <w:rPr>
          <w:rFonts w:asciiTheme="minorEastAsia" w:hAnsiTheme="minorEastAsia"/>
        </w:rPr>
      </w:pPr>
    </w:p>
    <w:p w14:paraId="4171B84A" w14:textId="77777777" w:rsidR="00E762A4" w:rsidRDefault="00E762A4" w:rsidP="00E762A4">
      <w:pPr>
        <w:jc w:val="left"/>
      </w:pPr>
      <w:r>
        <w:rPr>
          <w:noProof/>
        </w:rPr>
        <w:drawing>
          <wp:inline distT="0" distB="0" distL="0" distR="0" wp14:anchorId="107DA2E1" wp14:editId="3EDE51E1">
            <wp:extent cx="2840529" cy="715666"/>
            <wp:effectExtent l="19050" t="0" r="0" b="0"/>
            <wp:docPr id="6" name="图片 6" descr="C:\Users\XD\AppData\Local\Temp\158419469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XD\AppData\Local\Temp\1584194696(1)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990" cy="716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B7BA09" w14:textId="77777777" w:rsidR="00E762A4" w:rsidRDefault="00E762A4" w:rsidP="00E762A4"/>
    <w:p w14:paraId="1D68CC3B" w14:textId="77777777" w:rsidR="00E762A4" w:rsidRDefault="00E762A4" w:rsidP="00E762A4"/>
    <w:p w14:paraId="586FA88E" w14:textId="77777777" w:rsidR="00E762A4" w:rsidRDefault="00E762A4" w:rsidP="00E762A4"/>
    <w:p w14:paraId="4EA24778" w14:textId="77777777" w:rsidR="00E762A4" w:rsidRDefault="00E762A4" w:rsidP="00E762A4"/>
    <w:p w14:paraId="429CB869" w14:textId="77777777" w:rsidR="00E762A4" w:rsidRDefault="00E762A4" w:rsidP="00E762A4"/>
    <w:p w14:paraId="115B6A9D" w14:textId="77777777" w:rsidR="00E762A4" w:rsidRDefault="00E762A4" w:rsidP="00E762A4"/>
    <w:p w14:paraId="7B15D409" w14:textId="3FA92204" w:rsidR="00E762A4" w:rsidRPr="00BE615A" w:rsidRDefault="00E762A4" w:rsidP="00E762A4">
      <w:pPr>
        <w:jc w:val="center"/>
        <w:rPr>
          <w:rFonts w:ascii="华文隶书" w:eastAsia="华文隶书" w:hAnsi="微软雅黑"/>
          <w:b/>
          <w:sz w:val="64"/>
          <w:szCs w:val="64"/>
        </w:rPr>
      </w:pPr>
      <w:r>
        <w:rPr>
          <w:rFonts w:ascii="华文隶书" w:eastAsia="华文隶书" w:hAnsi="微软雅黑" w:hint="eastAsia"/>
          <w:b/>
          <w:sz w:val="64"/>
          <w:szCs w:val="64"/>
        </w:rPr>
        <w:t>数字</w:t>
      </w:r>
      <w:r w:rsidRPr="00BE615A">
        <w:rPr>
          <w:rFonts w:ascii="华文隶书" w:eastAsia="华文隶书" w:hAnsi="微软雅黑" w:hint="eastAsia"/>
          <w:b/>
          <w:sz w:val="64"/>
          <w:szCs w:val="64"/>
        </w:rPr>
        <w:t>电路系列远程实验报告</w:t>
      </w:r>
    </w:p>
    <w:p w14:paraId="0F7456A8" w14:textId="77777777" w:rsidR="00E762A4" w:rsidRDefault="00000000" w:rsidP="00E762A4">
      <w:pPr>
        <w:jc w:val="center"/>
        <w:rPr>
          <w:rFonts w:ascii="微软雅黑" w:eastAsia="微软雅黑" w:hAnsi="微软雅黑"/>
          <w:b/>
          <w:sz w:val="52"/>
          <w:szCs w:val="52"/>
        </w:rPr>
      </w:pPr>
      <w:r>
        <w:rPr>
          <w:rFonts w:ascii="微软雅黑" w:eastAsia="微软雅黑" w:hAnsi="微软雅黑"/>
          <w:b/>
          <w:sz w:val="52"/>
          <w:szCs w:val="52"/>
        </w:rPr>
        <w:pict w14:anchorId="2B6449D8">
          <v:rect id="_x0000_i1025" style="width:415.3pt;height:2pt" o:hralign="center" o:hrstd="t" o:hrnoshade="t" o:hr="t" fillcolor="#d8d8d8 [2732]" stroked="f"/>
        </w:pict>
      </w:r>
    </w:p>
    <w:p w14:paraId="7D2D2865" w14:textId="5864AC22" w:rsidR="00E762A4" w:rsidRPr="00BE615A" w:rsidRDefault="00E762A4" w:rsidP="00E762A4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BE615A">
        <w:rPr>
          <w:rFonts w:ascii="微软雅黑" w:eastAsia="微软雅黑" w:hAnsi="微软雅黑" w:hint="eastAsia"/>
          <w:b/>
          <w:sz w:val="36"/>
          <w:szCs w:val="36"/>
        </w:rPr>
        <w:t>实验</w:t>
      </w:r>
      <w:r>
        <w:rPr>
          <w:rFonts w:ascii="微软雅黑" w:eastAsia="微软雅黑" w:hAnsi="微软雅黑" w:hint="eastAsia"/>
          <w:b/>
          <w:sz w:val="36"/>
          <w:szCs w:val="36"/>
        </w:rPr>
        <w:t>一</w:t>
      </w:r>
      <w:r w:rsidRPr="00BE615A">
        <w:rPr>
          <w:rFonts w:ascii="微软雅黑" w:eastAsia="微软雅黑" w:hAnsi="微软雅黑" w:hint="eastAsia"/>
          <w:b/>
          <w:sz w:val="36"/>
          <w:szCs w:val="36"/>
        </w:rPr>
        <w:tab/>
      </w:r>
      <w:r w:rsidRPr="00E762A4">
        <w:rPr>
          <w:rFonts w:ascii="微软雅黑" w:eastAsia="微软雅黑" w:hAnsi="微软雅黑" w:hint="eastAsia"/>
          <w:b/>
          <w:sz w:val="36"/>
          <w:szCs w:val="36"/>
        </w:rPr>
        <w:t>组合逻辑研究实验(一)</w:t>
      </w:r>
    </w:p>
    <w:p w14:paraId="4873A1D4" w14:textId="77777777" w:rsidR="00E762A4" w:rsidRDefault="00E762A4" w:rsidP="00E762A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171414AA" w14:textId="77777777" w:rsidR="00E762A4" w:rsidRDefault="00E762A4" w:rsidP="00E762A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78697EA5" w14:textId="4CC8FDB5" w:rsidR="00E762A4" w:rsidRPr="00062B16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院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</w:t>
      </w:r>
      <w:r w:rsidR="00A82ECE">
        <w:rPr>
          <w:rFonts w:ascii="微软雅黑" w:eastAsia="微软雅黑" w:hAnsi="微软雅黑" w:hint="eastAsia"/>
          <w:b/>
          <w:sz w:val="32"/>
          <w:szCs w:val="32"/>
          <w:u w:val="single"/>
        </w:rPr>
        <w:t>网络与信息安全学院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</w:t>
      </w:r>
      <w:r w:rsidR="00A82ECE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</w:p>
    <w:p w14:paraId="022C6553" w14:textId="7221BDF1" w:rsidR="00E762A4" w:rsidRPr="00062B16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 w:rsidRPr="00BE615A">
        <w:rPr>
          <w:rFonts w:ascii="微软雅黑" w:eastAsia="微软雅黑" w:hAnsi="微软雅黑" w:hint="eastAsia"/>
          <w:b/>
          <w:sz w:val="32"/>
          <w:szCs w:val="32"/>
        </w:rPr>
        <w:t>班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    </w:t>
      </w:r>
      <w:r w:rsidRPr="00BE615A">
        <w:rPr>
          <w:rFonts w:ascii="微软雅黑" w:eastAsia="微软雅黑" w:hAnsi="微软雅黑" w:hint="eastAsia"/>
          <w:b/>
          <w:sz w:val="32"/>
          <w:szCs w:val="32"/>
        </w:rPr>
        <w:t>级</w:t>
      </w:r>
      <w:r>
        <w:rPr>
          <w:rFonts w:ascii="微软雅黑" w:eastAsia="微软雅黑" w:hAnsi="微软雅黑" w:hint="eastAsia"/>
          <w:b/>
          <w:sz w:val="32"/>
          <w:szCs w:val="32"/>
        </w:rPr>
        <w:t>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</w:t>
      </w:r>
      <w:r w:rsidR="00A82ECE">
        <w:rPr>
          <w:rFonts w:ascii="微软雅黑" w:eastAsia="微软雅黑" w:hAnsi="微软雅黑"/>
          <w:b/>
          <w:sz w:val="32"/>
          <w:szCs w:val="32"/>
          <w:u w:val="single"/>
        </w:rPr>
        <w:t xml:space="preserve">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</w:t>
      </w:r>
      <w:r w:rsidR="00A82ECE">
        <w:rPr>
          <w:rFonts w:ascii="微软雅黑" w:eastAsia="微软雅黑" w:hAnsi="微软雅黑"/>
          <w:b/>
          <w:sz w:val="32"/>
          <w:szCs w:val="32"/>
          <w:u w:val="single"/>
        </w:rPr>
        <w:t>2118011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</w:t>
      </w:r>
    </w:p>
    <w:p w14:paraId="7C37CB7C" w14:textId="67525B56" w:rsidR="00E762A4" w:rsidRPr="00062B16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姓      名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</w:t>
      </w:r>
      <w:r w:rsidR="00A82ECE">
        <w:rPr>
          <w:rFonts w:ascii="微软雅黑" w:eastAsia="微软雅黑" w:hAnsi="微软雅黑"/>
          <w:b/>
          <w:sz w:val="32"/>
          <w:szCs w:val="32"/>
          <w:u w:val="single"/>
        </w:rPr>
        <w:t xml:space="preserve">  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  </w:t>
      </w:r>
      <w:r w:rsidR="00A82ECE">
        <w:rPr>
          <w:rFonts w:ascii="微软雅黑" w:eastAsia="微软雅黑" w:hAnsi="微软雅黑"/>
          <w:b/>
          <w:sz w:val="32"/>
          <w:szCs w:val="32"/>
          <w:u w:val="single"/>
        </w:rPr>
        <w:t xml:space="preserve"> </w:t>
      </w:r>
    </w:p>
    <w:p w14:paraId="038645F2" w14:textId="5D86F105" w:rsidR="00E762A4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学      号：</w:t>
      </w:r>
      <w:r>
        <w:rPr>
          <w:rFonts w:ascii="微软雅黑" w:eastAsia="微软雅黑" w:hAnsi="微软雅黑" w:hint="eastAsia"/>
          <w:b/>
          <w:sz w:val="32"/>
          <w:szCs w:val="32"/>
          <w:u w:val="single"/>
        </w:rPr>
        <w:t xml:space="preserve">         </w:t>
      </w:r>
    </w:p>
    <w:p w14:paraId="44D28ABC" w14:textId="77777777" w:rsidR="00E762A4" w:rsidRPr="00062B16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</w:p>
    <w:p w14:paraId="01267073" w14:textId="0DB85DA3" w:rsidR="00E762A4" w:rsidRPr="00E762A4" w:rsidRDefault="00E762A4" w:rsidP="00E762A4">
      <w:pPr>
        <w:ind w:firstLineChars="500" w:firstLine="1600"/>
        <w:rPr>
          <w:rFonts w:ascii="微软雅黑" w:eastAsia="微软雅黑" w:hAnsi="微软雅黑"/>
          <w:b/>
          <w:sz w:val="32"/>
          <w:szCs w:val="32"/>
          <w:u w:val="single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 xml:space="preserve">实验日期： </w:t>
      </w:r>
      <w:r w:rsidR="00A82ECE">
        <w:rPr>
          <w:rFonts w:ascii="微软雅黑" w:eastAsia="微软雅黑" w:hAnsi="微软雅黑"/>
          <w:b/>
          <w:sz w:val="32"/>
          <w:szCs w:val="32"/>
        </w:rPr>
        <w:t>2023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 年  </w:t>
      </w:r>
      <w:r w:rsidR="00A82ECE">
        <w:rPr>
          <w:rFonts w:ascii="微软雅黑" w:eastAsia="微软雅黑" w:hAnsi="微软雅黑"/>
          <w:b/>
          <w:sz w:val="32"/>
          <w:szCs w:val="32"/>
        </w:rPr>
        <w:t>4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月  </w:t>
      </w:r>
      <w:r w:rsidR="00A82ECE">
        <w:rPr>
          <w:rFonts w:ascii="微软雅黑" w:eastAsia="微软雅黑" w:hAnsi="微软雅黑"/>
          <w:b/>
          <w:sz w:val="32"/>
          <w:szCs w:val="32"/>
        </w:rPr>
        <w:t>24</w:t>
      </w:r>
      <w:r>
        <w:rPr>
          <w:rFonts w:ascii="微软雅黑" w:eastAsia="微软雅黑" w:hAnsi="微软雅黑" w:hint="eastAsia"/>
          <w:b/>
          <w:sz w:val="32"/>
          <w:szCs w:val="32"/>
        </w:rPr>
        <w:t xml:space="preserve"> 日</w:t>
      </w:r>
    </w:p>
    <w:p w14:paraId="3AB4A5EC" w14:textId="77777777" w:rsidR="00E762A4" w:rsidRDefault="00E762A4" w:rsidP="00E762A4">
      <w:pPr>
        <w:jc w:val="center"/>
        <w:rPr>
          <w:rFonts w:ascii="微软雅黑" w:eastAsia="微软雅黑" w:hAnsi="微软雅黑"/>
          <w:b/>
          <w:sz w:val="44"/>
          <w:szCs w:val="44"/>
        </w:rPr>
      </w:pPr>
    </w:p>
    <w:p w14:paraId="3F4E26C7" w14:textId="77777777" w:rsidR="00E762A4" w:rsidRPr="00F97039" w:rsidRDefault="00E762A4" w:rsidP="00E762A4">
      <w:pPr>
        <w:jc w:val="center"/>
        <w:rPr>
          <w:rFonts w:ascii="微软雅黑" w:eastAsia="微软雅黑" w:hAnsi="微软雅黑"/>
          <w:b/>
          <w:sz w:val="28"/>
          <w:szCs w:val="28"/>
        </w:rPr>
      </w:pPr>
    </w:p>
    <w:p w14:paraId="34326FA5" w14:textId="77777777" w:rsidR="00E762A4" w:rsidRPr="00F97039" w:rsidRDefault="00E762A4" w:rsidP="00E762A4">
      <w:pPr>
        <w:jc w:val="center"/>
        <w:rPr>
          <w:rFonts w:ascii="微软雅黑" w:eastAsia="微软雅黑" w:hAnsi="微软雅黑"/>
          <w:b/>
          <w:sz w:val="36"/>
          <w:szCs w:val="36"/>
        </w:rPr>
      </w:pPr>
      <w:r w:rsidRPr="00F97039">
        <w:rPr>
          <w:rFonts w:ascii="微软雅黑" w:eastAsia="微软雅黑" w:hAnsi="微软雅黑" w:hint="eastAsia"/>
          <w:b/>
          <w:sz w:val="36"/>
          <w:szCs w:val="36"/>
        </w:rPr>
        <w:t>电工电子实验教学中心</w:t>
      </w:r>
    </w:p>
    <w:p w14:paraId="0DF1CE22" w14:textId="77777777" w:rsidR="00E762A4" w:rsidRDefault="00E762A4" w:rsidP="00E762A4">
      <w:pPr>
        <w:jc w:val="center"/>
      </w:pPr>
      <w:r w:rsidRPr="00F97039">
        <w:rPr>
          <w:rFonts w:ascii="微软雅黑" w:eastAsia="微软雅黑" w:hAnsi="微软雅黑" w:hint="eastAsia"/>
          <w:b/>
          <w:sz w:val="18"/>
          <w:szCs w:val="18"/>
        </w:rPr>
        <w:t>Laboratories of Electrotechnics &amp; Electronics</w:t>
      </w:r>
    </w:p>
    <w:p w14:paraId="371D5738" w14:textId="77777777" w:rsidR="00895DE1" w:rsidRDefault="00895DE1" w:rsidP="006D0F05">
      <w:pPr>
        <w:pStyle w:val="1"/>
        <w:rPr>
          <w:rFonts w:asciiTheme="minorEastAsia" w:hAnsiTheme="minorEastAsia"/>
        </w:rPr>
        <w:sectPr w:rsidR="00895DE1" w:rsidSect="00BE7CEA">
          <w:footerReference w:type="default" r:id="rId9"/>
          <w:pgSz w:w="11906" w:h="16838"/>
          <w:pgMar w:top="1418" w:right="1418" w:bottom="1418" w:left="1418" w:header="851" w:footer="992" w:gutter="0"/>
          <w:pgNumType w:fmt="numberInDash"/>
          <w:cols w:space="425"/>
          <w:titlePg/>
          <w:docGrid w:type="lines" w:linePitch="312"/>
        </w:sectPr>
      </w:pPr>
    </w:p>
    <w:p w14:paraId="0A904F99" w14:textId="7A9AC882" w:rsidR="00E762A4" w:rsidRPr="00BD5D1D" w:rsidRDefault="00E762A4" w:rsidP="006D0F05">
      <w:pPr>
        <w:pStyle w:val="1"/>
        <w:rPr>
          <w:rFonts w:asciiTheme="minorEastAsia" w:hAnsiTheme="minorEastAsia"/>
        </w:rPr>
      </w:pPr>
      <w:bookmarkStart w:id="0" w:name="_Hlk117537557"/>
      <w:r>
        <w:rPr>
          <w:rFonts w:ascii="微软雅黑" w:eastAsia="微软雅黑" w:hAnsi="微软雅黑" w:hint="eastAsia"/>
          <w:bCs w:val="0"/>
          <w:kern w:val="2"/>
          <w:sz w:val="28"/>
          <w:szCs w:val="28"/>
        </w:rPr>
        <w:lastRenderedPageBreak/>
        <w:t xml:space="preserve">实验一 </w:t>
      </w:r>
      <w:r w:rsidRPr="00E762A4">
        <w:rPr>
          <w:rFonts w:ascii="微软雅黑" w:eastAsia="微软雅黑" w:hAnsi="微软雅黑" w:hint="eastAsia"/>
          <w:bCs w:val="0"/>
          <w:kern w:val="2"/>
          <w:sz w:val="28"/>
          <w:szCs w:val="28"/>
        </w:rPr>
        <w:t>组合逻辑研究实验(一)</w:t>
      </w:r>
    </w:p>
    <w:bookmarkEnd w:id="0"/>
    <w:p w14:paraId="01FEB37A" w14:textId="277266F7" w:rsidR="00066F5D" w:rsidRPr="00E762A4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一、</w:t>
      </w:r>
      <w:r w:rsidR="00066F5D" w:rsidRPr="00E762A4">
        <w:rPr>
          <w:rFonts w:ascii="微软雅黑" w:eastAsia="微软雅黑" w:hAnsi="微软雅黑" w:hint="eastAsia"/>
          <w:b/>
          <w:sz w:val="24"/>
          <w:szCs w:val="24"/>
        </w:rPr>
        <w:t>实验目的</w:t>
      </w:r>
    </w:p>
    <w:p w14:paraId="02D994FB" w14:textId="77777777" w:rsidR="00BD5D1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 xml:space="preserve">1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了解并掌握用SSI器件实现简单组合逻辑电路的方法。</w:t>
      </w:r>
    </w:p>
    <w:p w14:paraId="23380040" w14:textId="4BAFEFAD" w:rsidR="00066F5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 xml:space="preserve">2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了解编码、译码与显示的工作原理。</w:t>
      </w:r>
    </w:p>
    <w:p w14:paraId="6C24C621" w14:textId="1EF639D1" w:rsidR="00695780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 xml:space="preserve">3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掌握用MSI器件实现4位全加器的方法,并掌握全加器的应用。</w:t>
      </w:r>
    </w:p>
    <w:p w14:paraId="366E622E" w14:textId="4E085108" w:rsidR="00066F5D" w:rsidRPr="00E762A4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二、实验所用仪器</w:t>
      </w:r>
      <w:r w:rsidR="00066F5D" w:rsidRPr="00E762A4">
        <w:rPr>
          <w:rFonts w:ascii="微软雅黑" w:eastAsia="微软雅黑" w:hAnsi="微软雅黑" w:hint="eastAsia"/>
          <w:b/>
          <w:sz w:val="24"/>
          <w:szCs w:val="24"/>
        </w:rPr>
        <w:t>设备</w:t>
      </w:r>
    </w:p>
    <w:p w14:paraId="67E83BC2" w14:textId="440FC729" w:rsidR="00BD5D1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1</w:t>
      </w:r>
      <w:r w:rsidRPr="00E762A4">
        <w:rPr>
          <w:rFonts w:ascii="微软雅黑" w:eastAsia="微软雅黑" w:hAnsi="微软雅黑"/>
          <w:sz w:val="24"/>
          <w:szCs w:val="24"/>
        </w:rPr>
        <w:t xml:space="preserve">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万用表</w:t>
      </w:r>
      <w:r w:rsidRPr="00E762A4">
        <w:rPr>
          <w:rFonts w:ascii="微软雅黑" w:eastAsia="微软雅黑" w:hAnsi="微软雅黑" w:hint="eastAsia"/>
          <w:sz w:val="24"/>
          <w:szCs w:val="24"/>
        </w:rPr>
        <w:t xml:space="preserve">          1台</w:t>
      </w:r>
      <w:r w:rsidR="00695780" w:rsidRPr="00E762A4">
        <w:rPr>
          <w:rFonts w:ascii="微软雅黑" w:eastAsia="微软雅黑" w:hAnsi="微软雅黑" w:hint="eastAsia"/>
          <w:sz w:val="24"/>
          <w:szCs w:val="24"/>
        </w:rPr>
        <w:t>；</w:t>
      </w:r>
    </w:p>
    <w:p w14:paraId="0F29069F" w14:textId="5198C866" w:rsidR="00BD5D1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 xml:space="preserve">2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直流稳压电源</w:t>
      </w:r>
      <w:r w:rsidRPr="00E762A4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Pr="00E762A4">
        <w:rPr>
          <w:rFonts w:ascii="微软雅黑" w:eastAsia="微软雅黑" w:hAnsi="微软雅黑"/>
          <w:sz w:val="24"/>
          <w:szCs w:val="24"/>
        </w:rPr>
        <w:t xml:space="preserve">   1</w:t>
      </w:r>
      <w:r w:rsidRPr="00E762A4">
        <w:rPr>
          <w:rFonts w:ascii="微软雅黑" w:eastAsia="微软雅黑" w:hAnsi="微软雅黑" w:hint="eastAsia"/>
          <w:sz w:val="24"/>
          <w:szCs w:val="24"/>
        </w:rPr>
        <w:t>台</w:t>
      </w:r>
      <w:r w:rsidRPr="00E762A4">
        <w:rPr>
          <w:rFonts w:ascii="微软雅黑" w:eastAsia="微软雅黑" w:hAnsi="微软雅黑"/>
          <w:sz w:val="24"/>
          <w:szCs w:val="24"/>
        </w:rPr>
        <w:t>；</w:t>
      </w:r>
    </w:p>
    <w:p w14:paraId="0F0672CC" w14:textId="75EFB948" w:rsidR="00BD5D1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 xml:space="preserve">3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数字电路实验板</w:t>
      </w:r>
      <w:r w:rsidRPr="00E762A4">
        <w:rPr>
          <w:rFonts w:ascii="微软雅黑" w:eastAsia="微软雅黑" w:hAnsi="微软雅黑" w:hint="eastAsia"/>
          <w:sz w:val="24"/>
          <w:szCs w:val="24"/>
        </w:rPr>
        <w:t xml:space="preserve">  1套</w:t>
      </w:r>
      <w:r w:rsidRPr="00E762A4">
        <w:rPr>
          <w:rFonts w:ascii="微软雅黑" w:eastAsia="微软雅黑" w:hAnsi="微软雅黑"/>
          <w:sz w:val="24"/>
          <w:szCs w:val="24"/>
        </w:rPr>
        <w:t>；</w:t>
      </w:r>
    </w:p>
    <w:p w14:paraId="26C30D22" w14:textId="0E24D2B6" w:rsidR="00066F5D" w:rsidRPr="00E762A4" w:rsidRDefault="00BD5D1D" w:rsidP="00E762A4">
      <w:pPr>
        <w:pStyle w:val="a5"/>
        <w:ind w:left="900" w:firstLineChars="0" w:hanging="42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 xml:space="preserve">4. 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计算机</w:t>
      </w:r>
      <w:r w:rsidRPr="00E762A4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Pr="00E762A4">
        <w:rPr>
          <w:rFonts w:ascii="微软雅黑" w:eastAsia="微软雅黑" w:hAnsi="微软雅黑"/>
          <w:sz w:val="24"/>
          <w:szCs w:val="24"/>
        </w:rPr>
        <w:t xml:space="preserve">         </w:t>
      </w:r>
      <w:r w:rsidRPr="00E762A4">
        <w:rPr>
          <w:rFonts w:ascii="微软雅黑" w:eastAsia="微软雅黑" w:hAnsi="微软雅黑" w:hint="eastAsia"/>
          <w:sz w:val="24"/>
          <w:szCs w:val="24"/>
        </w:rPr>
        <w:t>1台。</w:t>
      </w:r>
    </w:p>
    <w:p w14:paraId="210C5622" w14:textId="673F7FA1" w:rsidR="00695780" w:rsidRPr="00E762A4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三、</w:t>
      </w:r>
      <w:r w:rsidR="00066F5D" w:rsidRPr="00E762A4">
        <w:rPr>
          <w:rFonts w:ascii="微软雅黑" w:eastAsia="微软雅黑" w:hAnsi="微软雅黑" w:hint="eastAsia"/>
          <w:b/>
          <w:sz w:val="24"/>
          <w:szCs w:val="24"/>
        </w:rPr>
        <w:t>实验任务及要求</w:t>
      </w:r>
    </w:p>
    <w:p w14:paraId="665D6C18" w14:textId="663E8117" w:rsidR="000A5209" w:rsidRPr="00E762A4" w:rsidRDefault="000A5209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1.</w:t>
      </w:r>
      <w:r w:rsidR="00550B9F" w:rsidRPr="00E762A4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E762A4">
        <w:rPr>
          <w:rFonts w:ascii="微软雅黑" w:eastAsia="微软雅黑" w:hAnsi="微软雅黑" w:hint="eastAsia"/>
          <w:b/>
          <w:sz w:val="24"/>
          <w:szCs w:val="24"/>
        </w:rPr>
        <w:t>基本</w:t>
      </w:r>
      <w:r w:rsidRPr="00E762A4">
        <w:rPr>
          <w:rFonts w:ascii="微软雅黑" w:eastAsia="微软雅黑" w:hAnsi="微软雅黑"/>
          <w:b/>
          <w:sz w:val="24"/>
          <w:szCs w:val="24"/>
        </w:rPr>
        <w:t>实验器件</w:t>
      </w:r>
    </w:p>
    <w:p w14:paraId="73792439" w14:textId="0D3970AF" w:rsidR="00066F5D" w:rsidRPr="00E762A4" w:rsidRDefault="00066F5D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给定器件为</w:t>
      </w:r>
      <w:r w:rsidR="000A5209" w:rsidRPr="00E762A4">
        <w:rPr>
          <w:rFonts w:ascii="微软雅黑" w:eastAsia="微软雅黑" w:hAnsi="微软雅黑" w:hint="eastAsia"/>
          <w:sz w:val="24"/>
          <w:szCs w:val="24"/>
        </w:rPr>
        <w:t>：</w:t>
      </w:r>
      <w:r w:rsidRPr="00E762A4">
        <w:rPr>
          <w:rFonts w:ascii="微软雅黑" w:eastAsia="微软雅黑" w:hAnsi="微软雅黑" w:hint="eastAsia"/>
          <w:sz w:val="24"/>
          <w:szCs w:val="24"/>
        </w:rPr>
        <w:t>四2输入异或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74LS86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四2输入与非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LS00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六反相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LS04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三3输入与非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74LS10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4位二进制全加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LS283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8线-3线优先编码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LS148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七段字形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译</w:t>
      </w:r>
      <w:r w:rsidRPr="00E762A4">
        <w:rPr>
          <w:rFonts w:ascii="微软雅黑" w:eastAsia="微软雅黑" w:hAnsi="微软雅黑" w:hint="eastAsia"/>
          <w:sz w:val="24"/>
          <w:szCs w:val="24"/>
        </w:rPr>
        <w:t>码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LS48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,共阴极数码管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LTS-547RF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 w:hint="eastAsia"/>
          <w:sz w:val="24"/>
          <w:szCs w:val="24"/>
        </w:rPr>
        <w:t>4位并行比较器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Pr="00E762A4">
        <w:rPr>
          <w:rFonts w:ascii="微软雅黑" w:eastAsia="微软雅黑" w:hAnsi="微软雅黑" w:hint="eastAsia"/>
          <w:sz w:val="24"/>
          <w:szCs w:val="24"/>
        </w:rPr>
        <w:t>741S85</w:t>
      </w:r>
      <w:r w:rsidR="00BD5D1D"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Pr="00E762A4">
        <w:rPr>
          <w:rFonts w:ascii="微软雅黑" w:eastAsia="微软雅黑" w:hAnsi="微软雅黑" w:hint="eastAsia"/>
          <w:sz w:val="24"/>
          <w:szCs w:val="24"/>
        </w:rPr>
        <w:t>1只。</w:t>
      </w:r>
    </w:p>
    <w:p w14:paraId="096F9639" w14:textId="39ED78C2" w:rsidR="00066F5D" w:rsidRPr="00E762A4" w:rsidRDefault="000A5209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2.</w:t>
      </w:r>
      <w:r w:rsidR="00550B9F" w:rsidRPr="00E762A4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="00066F5D" w:rsidRPr="00E762A4">
        <w:rPr>
          <w:rFonts w:ascii="微软雅黑" w:eastAsia="微软雅黑" w:hAnsi="微软雅黑" w:hint="eastAsia"/>
          <w:b/>
          <w:sz w:val="24"/>
          <w:szCs w:val="24"/>
        </w:rPr>
        <w:t>基本命题</w:t>
      </w:r>
    </w:p>
    <w:p w14:paraId="18E2B165" w14:textId="6EA43C28" w:rsidR="00066F5D" w:rsidRPr="00E762A4" w:rsidRDefault="000A5209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（1）</w:t>
      </w:r>
      <w:r w:rsidR="004578DE" w:rsidRPr="00E762A4">
        <w:rPr>
          <w:rFonts w:ascii="微软雅黑" w:eastAsia="微软雅黑" w:hAnsi="微软雅黑" w:hint="eastAsia"/>
          <w:sz w:val="24"/>
          <w:szCs w:val="24"/>
        </w:rPr>
        <w:t>设计三变量多数表决器,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连接实验电路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输入加逻辑开关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输出加LED显示器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测试三变量多数表决器的功能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并记录真值表。</w:t>
      </w:r>
    </w:p>
    <w:p w14:paraId="359069EB" w14:textId="2DA4C185" w:rsidR="00281019" w:rsidRPr="00E762A4" w:rsidRDefault="00281019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（2）用四2输入异或门74LS86和四2输入与非门74LS00组成1位全加器电路。输入加逻辑开关，输出加LED显示器，测试其功能，并记录真值表</w:t>
      </w:r>
      <w:r w:rsidRPr="00E762A4">
        <w:rPr>
          <w:rFonts w:ascii="微软雅黑" w:eastAsia="微软雅黑" w:hAnsi="微软雅黑"/>
          <w:sz w:val="24"/>
          <w:szCs w:val="24"/>
        </w:rPr>
        <w:t>。</w:t>
      </w:r>
    </w:p>
    <w:p w14:paraId="06800985" w14:textId="57A7FBCB" w:rsidR="00066F5D" w:rsidRPr="00E762A4" w:rsidRDefault="000A5209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（</w:t>
      </w:r>
      <w:r w:rsidR="00E762A4">
        <w:rPr>
          <w:rFonts w:ascii="微软雅黑" w:eastAsia="微软雅黑" w:hAnsi="微软雅黑"/>
          <w:sz w:val="24"/>
          <w:szCs w:val="24"/>
        </w:rPr>
        <w:t>3</w:t>
      </w:r>
      <w:r w:rsidRPr="00E762A4">
        <w:rPr>
          <w:rFonts w:ascii="微软雅黑" w:eastAsia="微软雅黑" w:hAnsi="微软雅黑" w:hint="eastAsia"/>
          <w:sz w:val="24"/>
          <w:szCs w:val="24"/>
        </w:rPr>
        <w:t>）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用MSI器件74LS283实现4位全加器电路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用译码</w:t>
      </w:r>
      <w:r w:rsidRPr="00E762A4">
        <w:rPr>
          <w:rFonts w:ascii="微软雅黑" w:eastAsia="微软雅黑" w:hAnsi="微软雅黑" w:hint="eastAsia"/>
          <w:sz w:val="24"/>
          <w:szCs w:val="24"/>
        </w:rPr>
        <w:t>-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显示电路显示其全加和,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lastRenderedPageBreak/>
        <w:t>并将结果填入</w:t>
      </w:r>
      <w:bookmarkStart w:id="1" w:name="_Hlk523570745"/>
      <w:r w:rsidRPr="00E762A4">
        <w:rPr>
          <w:rFonts w:ascii="微软雅黑" w:eastAsia="微软雅黑" w:hAnsi="微软雅黑" w:hint="eastAsia"/>
          <w:sz w:val="24"/>
          <w:szCs w:val="24"/>
        </w:rPr>
        <w:t>实验</w:t>
      </w:r>
      <w:r w:rsidRPr="00E762A4">
        <w:rPr>
          <w:rFonts w:ascii="微软雅黑" w:eastAsia="微软雅黑" w:hAnsi="微软雅黑"/>
          <w:sz w:val="24"/>
          <w:szCs w:val="24"/>
        </w:rPr>
        <w:t>教材示例</w:t>
      </w:r>
      <w:r w:rsidR="00066F5D" w:rsidRPr="00E762A4">
        <w:rPr>
          <w:rFonts w:ascii="微软雅黑" w:eastAsia="微软雅黑" w:hAnsi="微软雅黑" w:hint="eastAsia"/>
          <w:sz w:val="24"/>
          <w:szCs w:val="24"/>
        </w:rPr>
        <w:t>表4-1-1</w:t>
      </w:r>
      <w:bookmarkEnd w:id="1"/>
      <w:r w:rsidR="00066F5D" w:rsidRPr="00E762A4">
        <w:rPr>
          <w:rFonts w:ascii="微软雅黑" w:eastAsia="微软雅黑" w:hAnsi="微软雅黑" w:hint="eastAsia"/>
          <w:sz w:val="24"/>
          <w:szCs w:val="24"/>
        </w:rPr>
        <w:t>中</w:t>
      </w:r>
      <w:r w:rsidR="009B089F" w:rsidRPr="00E762A4">
        <w:rPr>
          <w:rFonts w:ascii="微软雅黑" w:eastAsia="微软雅黑" w:hAnsi="微软雅黑" w:hint="eastAsia"/>
          <w:sz w:val="24"/>
          <w:szCs w:val="24"/>
        </w:rPr>
        <w:t>（见本</w:t>
      </w:r>
      <w:r w:rsidR="009B089F" w:rsidRPr="00E762A4">
        <w:rPr>
          <w:rFonts w:ascii="微软雅黑" w:eastAsia="微软雅黑" w:hAnsi="微软雅黑"/>
          <w:sz w:val="24"/>
          <w:szCs w:val="24"/>
        </w:rPr>
        <w:t>报告表</w:t>
      </w:r>
      <w:r w:rsidR="009B089F" w:rsidRPr="00E762A4">
        <w:rPr>
          <w:rFonts w:ascii="微软雅黑" w:eastAsia="微软雅黑" w:hAnsi="微软雅黑" w:hint="eastAsia"/>
          <w:sz w:val="24"/>
          <w:szCs w:val="24"/>
        </w:rPr>
        <w:t>1）</w:t>
      </w:r>
      <w:r w:rsidRPr="00E762A4">
        <w:rPr>
          <w:rFonts w:ascii="微软雅黑" w:eastAsia="微软雅黑" w:hAnsi="微软雅黑" w:hint="eastAsia"/>
          <w:sz w:val="24"/>
          <w:szCs w:val="24"/>
        </w:rPr>
        <w:t>。</w:t>
      </w:r>
    </w:p>
    <w:p w14:paraId="7FCABB91" w14:textId="0C1C9D8A" w:rsidR="00066F5D" w:rsidRPr="00E762A4" w:rsidRDefault="00F71462" w:rsidP="00E762A4">
      <w:pPr>
        <w:jc w:val="center"/>
        <w:rPr>
          <w:rFonts w:ascii="微软雅黑" w:eastAsia="微软雅黑" w:hAnsi="微软雅黑"/>
          <w:szCs w:val="21"/>
        </w:rPr>
      </w:pPr>
      <w:r w:rsidRPr="00E762A4">
        <w:rPr>
          <w:rFonts w:ascii="微软雅黑" w:eastAsia="微软雅黑" w:hAnsi="微软雅黑"/>
          <w:szCs w:val="21"/>
        </w:rPr>
        <w:t>表1</w:t>
      </w:r>
      <w:r w:rsidR="009B089F" w:rsidRPr="00E762A4">
        <w:rPr>
          <w:rFonts w:ascii="微软雅黑" w:eastAsia="微软雅黑" w:hAnsi="微软雅黑"/>
          <w:szCs w:val="21"/>
        </w:rPr>
        <w:t xml:space="preserve"> </w:t>
      </w:r>
      <w:r w:rsidR="009B089F" w:rsidRPr="00E762A4">
        <w:rPr>
          <w:rFonts w:ascii="微软雅黑" w:eastAsia="微软雅黑" w:hAnsi="微软雅黑" w:hint="eastAsia"/>
          <w:szCs w:val="21"/>
        </w:rPr>
        <w:t>全加器</w:t>
      </w:r>
      <w:r w:rsidR="009B089F" w:rsidRPr="00E762A4">
        <w:rPr>
          <w:rFonts w:ascii="微软雅黑" w:eastAsia="微软雅黑" w:hAnsi="微软雅黑"/>
          <w:szCs w:val="21"/>
        </w:rPr>
        <w:t>实验数据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401"/>
        <w:gridCol w:w="2332"/>
        <w:gridCol w:w="480"/>
        <w:gridCol w:w="480"/>
        <w:gridCol w:w="1244"/>
        <w:gridCol w:w="2268"/>
      </w:tblGrid>
      <w:tr w:rsidR="00066F5D" w:rsidRPr="00E762A4" w14:paraId="1F0CA92B" w14:textId="77777777" w:rsidTr="00E762A4">
        <w:trPr>
          <w:jc w:val="center"/>
        </w:trPr>
        <w:tc>
          <w:tcPr>
            <w:tcW w:w="2401" w:type="dxa"/>
          </w:tcPr>
          <w:p w14:paraId="52D75F37" w14:textId="52463324" w:rsidR="00066F5D" w:rsidRPr="00E762A4" w:rsidRDefault="00013956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A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>4   A3   A2   A1</w:t>
            </w:r>
          </w:p>
        </w:tc>
        <w:tc>
          <w:tcPr>
            <w:tcW w:w="2332" w:type="dxa"/>
          </w:tcPr>
          <w:p w14:paraId="2B6C9BF2" w14:textId="04ECB0C8" w:rsidR="00066F5D" w:rsidRPr="00E762A4" w:rsidRDefault="00013956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B4   B3   B2   B1</w:t>
            </w:r>
          </w:p>
        </w:tc>
        <w:tc>
          <w:tcPr>
            <w:tcW w:w="480" w:type="dxa"/>
          </w:tcPr>
          <w:p w14:paraId="00A75A06" w14:textId="023574F4" w:rsidR="00066F5D" w:rsidRPr="00E762A4" w:rsidRDefault="00013956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C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480" w:type="dxa"/>
          </w:tcPr>
          <w:p w14:paraId="2F355A1E" w14:textId="7377AAA4" w:rsidR="00066F5D" w:rsidRPr="00E762A4" w:rsidRDefault="00013956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C4</w:t>
            </w:r>
          </w:p>
        </w:tc>
        <w:tc>
          <w:tcPr>
            <w:tcW w:w="1244" w:type="dxa"/>
          </w:tcPr>
          <w:p w14:paraId="2CCF04BF" w14:textId="715D3048" w:rsidR="00066F5D" w:rsidRPr="00E762A4" w:rsidRDefault="00F71462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数码显示</w:t>
            </w:r>
          </w:p>
        </w:tc>
        <w:tc>
          <w:tcPr>
            <w:tcW w:w="2268" w:type="dxa"/>
          </w:tcPr>
          <w:p w14:paraId="1CF5DC2F" w14:textId="6D8AC9C4" w:rsidR="00066F5D" w:rsidRPr="00E762A4" w:rsidRDefault="00F71462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结果转换为十进制数</w:t>
            </w:r>
          </w:p>
        </w:tc>
      </w:tr>
      <w:tr w:rsidR="00066F5D" w:rsidRPr="00E762A4" w14:paraId="00CA1A95" w14:textId="77777777" w:rsidTr="00E762A4">
        <w:trPr>
          <w:trHeight w:val="176"/>
          <w:jc w:val="center"/>
        </w:trPr>
        <w:tc>
          <w:tcPr>
            <w:tcW w:w="2401" w:type="dxa"/>
          </w:tcPr>
          <w:p w14:paraId="43C2874A" w14:textId="05A20A16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 xml:space="preserve">    0    1    0</w:t>
            </w:r>
          </w:p>
        </w:tc>
        <w:tc>
          <w:tcPr>
            <w:tcW w:w="2332" w:type="dxa"/>
          </w:tcPr>
          <w:p w14:paraId="18CCE79B" w14:textId="2982C591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1    0    1</w:t>
            </w:r>
          </w:p>
        </w:tc>
        <w:tc>
          <w:tcPr>
            <w:tcW w:w="480" w:type="dxa"/>
          </w:tcPr>
          <w:p w14:paraId="07DDECA5" w14:textId="3DE90E0F" w:rsidR="00ED12BC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80" w:type="dxa"/>
          </w:tcPr>
          <w:p w14:paraId="67CC266B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1244" w:type="dxa"/>
          </w:tcPr>
          <w:p w14:paraId="1DEAC4B8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2268" w:type="dxa"/>
          </w:tcPr>
          <w:p w14:paraId="52898542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</w:tr>
      <w:tr w:rsidR="00066F5D" w:rsidRPr="00E762A4" w14:paraId="2553A803" w14:textId="77777777" w:rsidTr="00E762A4">
        <w:trPr>
          <w:trHeight w:val="124"/>
          <w:jc w:val="center"/>
        </w:trPr>
        <w:tc>
          <w:tcPr>
            <w:tcW w:w="2401" w:type="dxa"/>
          </w:tcPr>
          <w:p w14:paraId="646A854B" w14:textId="263E5D21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0    1    0</w:t>
            </w:r>
          </w:p>
        </w:tc>
        <w:tc>
          <w:tcPr>
            <w:tcW w:w="2332" w:type="dxa"/>
          </w:tcPr>
          <w:p w14:paraId="65886CCE" w14:textId="2CBB0775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1    1    0</w:t>
            </w:r>
          </w:p>
        </w:tc>
        <w:tc>
          <w:tcPr>
            <w:tcW w:w="480" w:type="dxa"/>
          </w:tcPr>
          <w:p w14:paraId="3DC308FB" w14:textId="1C178852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80" w:type="dxa"/>
          </w:tcPr>
          <w:p w14:paraId="7E3C5F78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1244" w:type="dxa"/>
          </w:tcPr>
          <w:p w14:paraId="6D277A13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2268" w:type="dxa"/>
          </w:tcPr>
          <w:p w14:paraId="1E8311EE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</w:tr>
      <w:tr w:rsidR="00066F5D" w:rsidRPr="00E762A4" w14:paraId="5D6CB942" w14:textId="77777777" w:rsidTr="00E762A4">
        <w:trPr>
          <w:trHeight w:val="79"/>
          <w:jc w:val="center"/>
        </w:trPr>
        <w:tc>
          <w:tcPr>
            <w:tcW w:w="2401" w:type="dxa"/>
          </w:tcPr>
          <w:p w14:paraId="156138AF" w14:textId="3F05E083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    0    1    0</w:t>
            </w:r>
          </w:p>
        </w:tc>
        <w:tc>
          <w:tcPr>
            <w:tcW w:w="2332" w:type="dxa"/>
          </w:tcPr>
          <w:p w14:paraId="4DC850E3" w14:textId="399B0C65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    1    0    1</w:t>
            </w:r>
          </w:p>
        </w:tc>
        <w:tc>
          <w:tcPr>
            <w:tcW w:w="480" w:type="dxa"/>
          </w:tcPr>
          <w:p w14:paraId="18D400F7" w14:textId="10073EDD" w:rsidR="00066F5D" w:rsidRPr="00E762A4" w:rsidRDefault="00ED12BC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80" w:type="dxa"/>
          </w:tcPr>
          <w:p w14:paraId="1835B7CF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1244" w:type="dxa"/>
          </w:tcPr>
          <w:p w14:paraId="5FD93CE4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2268" w:type="dxa"/>
          </w:tcPr>
          <w:p w14:paraId="2C01D59D" w14:textId="77777777" w:rsidR="00066F5D" w:rsidRPr="00E762A4" w:rsidRDefault="00066F5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</w:tr>
    </w:tbl>
    <w:p w14:paraId="7493C89D" w14:textId="77777777" w:rsidR="00550B9F" w:rsidRDefault="00550B9F" w:rsidP="00550B9F">
      <w:pPr>
        <w:rPr>
          <w:rFonts w:asciiTheme="minorEastAsia" w:hAnsiTheme="minorEastAsia"/>
        </w:rPr>
      </w:pPr>
    </w:p>
    <w:p w14:paraId="42983E72" w14:textId="64841383" w:rsidR="00F71462" w:rsidRPr="00BC7DC2" w:rsidRDefault="00F7146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BC7DC2">
        <w:rPr>
          <w:rFonts w:ascii="微软雅黑" w:eastAsia="微软雅黑" w:hAnsi="微软雅黑" w:hint="eastAsia"/>
          <w:b/>
          <w:sz w:val="24"/>
          <w:szCs w:val="24"/>
        </w:rPr>
        <w:t>3.</w:t>
      </w:r>
      <w:r w:rsidR="00550B9F" w:rsidRPr="00BC7DC2">
        <w:rPr>
          <w:rFonts w:ascii="微软雅黑" w:eastAsia="微软雅黑" w:hAnsi="微软雅黑"/>
          <w:b/>
          <w:sz w:val="24"/>
          <w:szCs w:val="24"/>
        </w:rPr>
        <w:t xml:space="preserve">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要求</w:t>
      </w:r>
    </w:p>
    <w:p w14:paraId="1F2E8CC0" w14:textId="77777777" w:rsidR="00550B9F" w:rsidRPr="00E762A4" w:rsidRDefault="00550B9F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熟悉</w:t>
      </w:r>
      <w:r w:rsidRPr="00E762A4">
        <w:rPr>
          <w:rFonts w:ascii="微软雅黑" w:eastAsia="微软雅黑" w:hAnsi="微软雅黑"/>
          <w:sz w:val="24"/>
          <w:szCs w:val="24"/>
        </w:rPr>
        <w:t>实验命题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后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先进行电路的设计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然后在计算机上进行虚拟</w:t>
      </w:r>
      <w:r w:rsidRPr="00E762A4">
        <w:rPr>
          <w:rFonts w:ascii="微软雅黑" w:eastAsia="微软雅黑" w:hAnsi="微软雅黑" w:hint="eastAsia"/>
          <w:sz w:val="24"/>
          <w:szCs w:val="24"/>
        </w:rPr>
        <w:t>仿真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实验</w:t>
      </w:r>
      <w:r w:rsidRPr="00E762A4">
        <w:rPr>
          <w:rFonts w:ascii="微软雅黑" w:eastAsia="微软雅黑" w:hAnsi="微软雅黑" w:hint="eastAsia"/>
          <w:sz w:val="24"/>
          <w:szCs w:val="24"/>
        </w:rPr>
        <w:t>。</w:t>
      </w:r>
    </w:p>
    <w:p w14:paraId="3F7BCFC3" w14:textId="19AE08C0" w:rsidR="00D91A34" w:rsidRPr="00E762A4" w:rsidRDefault="00550B9F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仿真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运行正确后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再在实验板上搭建硬件电路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观察并记录实验结果</w:t>
      </w:r>
      <w:r w:rsidRPr="00E762A4">
        <w:rPr>
          <w:rFonts w:ascii="微软雅黑" w:eastAsia="微软雅黑" w:hAnsi="微软雅黑" w:hint="eastAsia"/>
          <w:sz w:val="24"/>
          <w:szCs w:val="24"/>
        </w:rPr>
        <w:t>，对</w:t>
      </w:r>
      <w:r w:rsidRPr="00E762A4">
        <w:rPr>
          <w:rFonts w:ascii="微软雅黑" w:eastAsia="微软雅黑" w:hAnsi="微软雅黑"/>
          <w:sz w:val="24"/>
          <w:szCs w:val="24"/>
        </w:rPr>
        <w:t>实验过程和结果进行分析整理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最后撰写实验报告、整理文档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="00F71462" w:rsidRPr="00E762A4">
        <w:rPr>
          <w:rFonts w:ascii="微软雅黑" w:eastAsia="微软雅黑" w:hAnsi="微软雅黑" w:hint="eastAsia"/>
          <w:sz w:val="24"/>
          <w:szCs w:val="24"/>
        </w:rPr>
        <w:t>对实验进行总结。</w:t>
      </w:r>
    </w:p>
    <w:p w14:paraId="01BA2DA9" w14:textId="717CF1FF" w:rsidR="00F71462" w:rsidRPr="00E762A4" w:rsidRDefault="006D0F05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四、</w:t>
      </w:r>
      <w:r w:rsidR="00F71462" w:rsidRPr="00E762A4">
        <w:rPr>
          <w:rFonts w:ascii="微软雅黑" w:eastAsia="微软雅黑" w:hAnsi="微软雅黑" w:hint="eastAsia"/>
          <w:b/>
          <w:sz w:val="24"/>
          <w:szCs w:val="24"/>
        </w:rPr>
        <w:t>实验说明及思路提示</w:t>
      </w:r>
    </w:p>
    <w:p w14:paraId="22C0217A" w14:textId="6EFD9CBD" w:rsidR="00F71462" w:rsidRPr="00E762A4" w:rsidRDefault="00550B9F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1. 组合</w:t>
      </w:r>
      <w:r w:rsidRPr="00E762A4">
        <w:rPr>
          <w:rFonts w:ascii="微软雅黑" w:eastAsia="微软雅黑" w:hAnsi="微软雅黑"/>
          <w:b/>
          <w:sz w:val="24"/>
          <w:szCs w:val="24"/>
        </w:rPr>
        <w:t>逻辑电路的设计步骤</w:t>
      </w:r>
    </w:p>
    <w:p w14:paraId="355C50FD" w14:textId="77777777" w:rsidR="00DD1439" w:rsidRP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组合逻辑电路是数字电路中最常见的逻辑电路之一，它是根据给定的逻辑功能，设计出实现这些功能的逻辑电路。组合逻辑电路的特点，就是在任一时刻电路的输出仅取决于该时刻的输入信号，而与信号作用前电路所处的状态无关。</w:t>
      </w:r>
    </w:p>
    <w:p w14:paraId="319BC1EB" w14:textId="77777777" w:rsidR="00DD1439" w:rsidRP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组合逻辑电路的设计一般可按以下步骤进行：</w:t>
      </w:r>
    </w:p>
    <w:p w14:paraId="3F6B1D34" w14:textId="77777777" w:rsidR="00DD1439" w:rsidRP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（1） 逻辑抽象。将文字描述的逻辑命题转换成真值表。</w:t>
      </w:r>
    </w:p>
    <w:p w14:paraId="0B4C1CA6" w14:textId="77777777" w:rsidR="00DD1439" w:rsidRP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（2） 选择器件类型。根据命题的要求和器件的功能决定采用哪种器件。</w:t>
      </w:r>
    </w:p>
    <w:p w14:paraId="01F3CE19" w14:textId="77777777" w:rsidR="00DD1439" w:rsidRP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（3） 根据真值表和选用逻辑器件的类型，写出相应的逻辑函数表达式。当采用SSI集成门电路设计时，为了使电路最简，应将逻辑表达式化简，并变换成与门电路相对应的最简式；当采用MSI组合逻辑器件设计时，则不用将逻辑函数进行化简，只需将其变换成MSI器件所需要的函数形式。</w:t>
      </w:r>
    </w:p>
    <w:p w14:paraId="45186FF2" w14:textId="178DCA07" w:rsidR="00550B9F" w:rsidRPr="00E762A4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（4） 根据逻辑函数表达式及选用的逻辑器件画出逻辑电路图。</w:t>
      </w:r>
    </w:p>
    <w:p w14:paraId="6BA43C4A" w14:textId="5F5AC5D7" w:rsidR="00D91A34" w:rsidRPr="00E762A4" w:rsidRDefault="00550B9F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2</w:t>
      </w:r>
      <w:r w:rsidR="006D0F05" w:rsidRPr="00E762A4">
        <w:rPr>
          <w:rFonts w:ascii="微软雅黑" w:eastAsia="微软雅黑" w:hAnsi="微软雅黑" w:hint="eastAsia"/>
          <w:b/>
          <w:sz w:val="24"/>
          <w:szCs w:val="24"/>
        </w:rPr>
        <w:t>. 加法器</w:t>
      </w:r>
    </w:p>
    <w:p w14:paraId="3864A1BF" w14:textId="0FA6EF17" w:rsidR="00550B9F" w:rsidRPr="00E762A4" w:rsidRDefault="00E762A4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lastRenderedPageBreak/>
        <w:t>（</w:t>
      </w:r>
      <w:r w:rsidR="006028DF" w:rsidRPr="00E762A4">
        <w:rPr>
          <w:rFonts w:ascii="微软雅黑" w:eastAsia="微软雅黑" w:hAnsi="微软雅黑" w:hint="eastAsia"/>
          <w:sz w:val="24"/>
          <w:szCs w:val="24"/>
        </w:rPr>
        <w:t>1</w:t>
      </w:r>
      <w:r>
        <w:rPr>
          <w:rFonts w:ascii="微软雅黑" w:eastAsia="微软雅黑" w:hAnsi="微软雅黑" w:hint="eastAsia"/>
          <w:sz w:val="24"/>
          <w:szCs w:val="24"/>
        </w:rPr>
        <w:t>）</w:t>
      </w:r>
      <w:r w:rsidR="006028DF" w:rsidRPr="00E762A4">
        <w:rPr>
          <w:rFonts w:ascii="微软雅黑" w:eastAsia="微软雅黑" w:hAnsi="微软雅黑" w:hint="eastAsia"/>
          <w:sz w:val="24"/>
          <w:szCs w:val="24"/>
        </w:rPr>
        <w:t>1位全加器</w:t>
      </w:r>
    </w:p>
    <w:p w14:paraId="2C5AB1AF" w14:textId="0C4D600F" w:rsidR="006028DF" w:rsidRPr="00E762A4" w:rsidRDefault="006028DF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设1位全加</w:t>
      </w:r>
      <w:r w:rsidRPr="00E762A4">
        <w:rPr>
          <w:rFonts w:ascii="微软雅黑" w:eastAsia="微软雅黑" w:hAnsi="微软雅黑"/>
          <w:sz w:val="24"/>
          <w:szCs w:val="24"/>
        </w:rPr>
        <w:t>器的两个加数分别为</w:t>
      </w:r>
      <w:r w:rsidRPr="00E762A4">
        <w:rPr>
          <w:rFonts w:ascii="微软雅黑" w:eastAsia="微软雅黑" w:hAnsi="微软雅黑" w:hint="eastAsia"/>
          <w:sz w:val="24"/>
          <w:szCs w:val="24"/>
        </w:rPr>
        <w:t>A</w:t>
      </w:r>
      <w:r w:rsidRPr="00E762A4">
        <w:rPr>
          <w:rFonts w:ascii="微软雅黑" w:eastAsia="微软雅黑" w:hAnsi="微软雅黑"/>
          <w:sz w:val="24"/>
          <w:szCs w:val="24"/>
        </w:rPr>
        <w:t>i</w:t>
      </w:r>
      <w:r w:rsidRPr="00E762A4">
        <w:rPr>
          <w:rFonts w:ascii="微软雅黑" w:eastAsia="微软雅黑" w:hAnsi="微软雅黑" w:hint="eastAsia"/>
          <w:sz w:val="24"/>
          <w:szCs w:val="24"/>
        </w:rPr>
        <w:t>、减数B</w:t>
      </w:r>
      <w:r w:rsidRPr="00E762A4">
        <w:rPr>
          <w:rFonts w:ascii="微软雅黑" w:eastAsia="微软雅黑" w:hAnsi="微软雅黑"/>
          <w:sz w:val="24"/>
          <w:szCs w:val="24"/>
        </w:rPr>
        <w:t>i</w:t>
      </w:r>
      <w:r w:rsidRPr="00E762A4">
        <w:rPr>
          <w:rFonts w:ascii="微软雅黑" w:eastAsia="微软雅黑" w:hAnsi="微软雅黑" w:hint="eastAsia"/>
          <w:sz w:val="24"/>
          <w:szCs w:val="24"/>
        </w:rPr>
        <w:t>、低位向本位的进位为C</w:t>
      </w:r>
      <w:r w:rsidRPr="00E762A4">
        <w:rPr>
          <w:rFonts w:ascii="微软雅黑" w:eastAsia="微软雅黑" w:hAnsi="微软雅黑"/>
          <w:sz w:val="24"/>
          <w:szCs w:val="24"/>
        </w:rPr>
        <w:t>i-1</w:t>
      </w:r>
      <w:r w:rsidRPr="00E762A4">
        <w:rPr>
          <w:rFonts w:ascii="微软雅黑" w:eastAsia="微软雅黑" w:hAnsi="微软雅黑" w:hint="eastAsia"/>
          <w:sz w:val="24"/>
          <w:szCs w:val="24"/>
        </w:rPr>
        <w:t>；全加</w:t>
      </w:r>
      <w:r w:rsidRPr="00E762A4">
        <w:rPr>
          <w:rFonts w:ascii="微软雅黑" w:eastAsia="微软雅黑" w:hAnsi="微软雅黑"/>
          <w:sz w:val="24"/>
          <w:szCs w:val="24"/>
        </w:rPr>
        <w:t>器和为Si,</w:t>
      </w:r>
      <w:r w:rsidRPr="00E762A4">
        <w:rPr>
          <w:rFonts w:ascii="微软雅黑" w:eastAsia="微软雅黑" w:hAnsi="微软雅黑" w:hint="eastAsia"/>
          <w:sz w:val="24"/>
          <w:szCs w:val="24"/>
        </w:rPr>
        <w:t>本位</w:t>
      </w:r>
      <w:r w:rsidRPr="00E762A4">
        <w:rPr>
          <w:rFonts w:ascii="微软雅黑" w:eastAsia="微软雅黑" w:hAnsi="微软雅黑"/>
          <w:sz w:val="24"/>
          <w:szCs w:val="24"/>
        </w:rPr>
        <w:t>向</w:t>
      </w:r>
      <w:r w:rsidRPr="00E762A4">
        <w:rPr>
          <w:rFonts w:ascii="微软雅黑" w:eastAsia="微软雅黑" w:hAnsi="微软雅黑" w:hint="eastAsia"/>
          <w:sz w:val="24"/>
          <w:szCs w:val="24"/>
        </w:rPr>
        <w:t>高</w:t>
      </w:r>
      <w:r w:rsidRPr="00E762A4">
        <w:rPr>
          <w:rFonts w:ascii="微软雅黑" w:eastAsia="微软雅黑" w:hAnsi="微软雅黑"/>
          <w:sz w:val="24"/>
          <w:szCs w:val="24"/>
        </w:rPr>
        <w:t>位的进位为Ci+1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/>
          <w:sz w:val="24"/>
          <w:szCs w:val="24"/>
        </w:rPr>
        <w:t>则可列</w:t>
      </w:r>
      <w:r w:rsidRPr="00E762A4">
        <w:rPr>
          <w:rFonts w:ascii="微软雅黑" w:eastAsia="微软雅黑" w:hAnsi="微软雅黑" w:hint="eastAsia"/>
          <w:sz w:val="24"/>
          <w:szCs w:val="24"/>
        </w:rPr>
        <w:t>1位</w:t>
      </w:r>
      <w:r w:rsidRPr="00E762A4">
        <w:rPr>
          <w:rFonts w:ascii="微软雅黑" w:eastAsia="微软雅黑" w:hAnsi="微软雅黑"/>
          <w:sz w:val="24"/>
          <w:szCs w:val="24"/>
        </w:rPr>
        <w:t>全加器的真值表</w:t>
      </w:r>
      <w:r w:rsidRPr="00E762A4">
        <w:rPr>
          <w:rFonts w:ascii="微软雅黑" w:eastAsia="微软雅黑" w:hAnsi="微软雅黑" w:hint="eastAsia"/>
          <w:sz w:val="24"/>
          <w:szCs w:val="24"/>
        </w:rPr>
        <w:t>，</w:t>
      </w:r>
      <w:r w:rsidRPr="00E762A4">
        <w:rPr>
          <w:rFonts w:ascii="微软雅黑" w:eastAsia="微软雅黑" w:hAnsi="微软雅黑"/>
          <w:sz w:val="24"/>
          <w:szCs w:val="24"/>
        </w:rPr>
        <w:t>从而得到输出的逻辑表达式为</w:t>
      </w:r>
      <w:r w:rsidRPr="00E762A4">
        <w:rPr>
          <w:rFonts w:ascii="微软雅黑" w:eastAsia="微软雅黑" w:hAnsi="微软雅黑" w:hint="eastAsia"/>
          <w:sz w:val="24"/>
          <w:szCs w:val="24"/>
        </w:rPr>
        <w:t>：</w:t>
      </w:r>
    </w:p>
    <w:bookmarkStart w:id="2" w:name="MTBlankEqn"/>
    <w:p w14:paraId="0F6AC478" w14:textId="73EE12B4" w:rsidR="006028DF" w:rsidRPr="00E762A4" w:rsidRDefault="00CE7409" w:rsidP="00E762A4">
      <w:pPr>
        <w:pStyle w:val="a5"/>
        <w:rPr>
          <w:rFonts w:ascii="微软雅黑" w:eastAsia="微软雅黑" w:hAnsi="微软雅黑"/>
          <w:sz w:val="24"/>
          <w:szCs w:val="24"/>
        </w:rPr>
      </w:pPr>
      <w:r w:rsidRPr="00CE7409">
        <w:rPr>
          <w:position w:val="-12"/>
        </w:rPr>
        <w:object w:dxaOrig="4540" w:dyaOrig="400" w14:anchorId="41B7AB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7.5pt;height:20.5pt" o:ole="">
            <v:imagedata r:id="rId10" o:title=""/>
          </v:shape>
          <o:OLEObject Type="Embed" ProgID="Equation.DSMT4" ShapeID="_x0000_i1026" DrawAspect="Content" ObjectID="_1797723616" r:id="rId11"/>
        </w:object>
      </w:r>
      <w:bookmarkEnd w:id="2"/>
      <w:r w:rsidR="006028DF" w:rsidRPr="00E762A4">
        <w:rPr>
          <w:rFonts w:ascii="微软雅黑" w:eastAsia="微软雅黑" w:hAnsi="微软雅黑" w:hint="eastAsia"/>
          <w:sz w:val="24"/>
          <w:szCs w:val="24"/>
        </w:rPr>
        <w:t>；</w:t>
      </w:r>
    </w:p>
    <w:p w14:paraId="58AF4DE2" w14:textId="4F497579" w:rsidR="006028DF" w:rsidRPr="00E762A4" w:rsidRDefault="00CE7409" w:rsidP="00E762A4">
      <w:pPr>
        <w:pStyle w:val="a5"/>
        <w:rPr>
          <w:rFonts w:ascii="微软雅黑" w:eastAsia="微软雅黑" w:hAnsi="微软雅黑"/>
          <w:sz w:val="24"/>
          <w:szCs w:val="24"/>
        </w:rPr>
      </w:pPr>
      <w:r w:rsidRPr="00CE7409">
        <w:rPr>
          <w:position w:val="-12"/>
        </w:rPr>
        <w:object w:dxaOrig="6220" w:dyaOrig="440" w14:anchorId="05B2F3E7">
          <v:shape id="_x0000_i1027" type="#_x0000_t75" style="width:311.5pt;height:21.5pt" o:ole="">
            <v:imagedata r:id="rId12" o:title=""/>
          </v:shape>
          <o:OLEObject Type="Embed" ProgID="Equation.DSMT4" ShapeID="_x0000_i1027" DrawAspect="Content" ObjectID="_1797723617" r:id="rId13"/>
        </w:object>
      </w:r>
      <w:r w:rsidR="00281019" w:rsidRPr="00E762A4">
        <w:rPr>
          <w:rFonts w:ascii="微软雅黑" w:eastAsia="微软雅黑" w:hAnsi="微软雅黑" w:hint="eastAsia"/>
          <w:sz w:val="24"/>
          <w:szCs w:val="24"/>
        </w:rPr>
        <w:t>。</w:t>
      </w:r>
    </w:p>
    <w:p w14:paraId="5CE9C52D" w14:textId="4A9DD2DF" w:rsidR="00281019" w:rsidRPr="00E762A4" w:rsidRDefault="00281019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 w:hint="eastAsia"/>
          <w:sz w:val="24"/>
          <w:szCs w:val="24"/>
        </w:rPr>
        <w:t>则用</w:t>
      </w:r>
      <w:r w:rsidRPr="00E762A4">
        <w:rPr>
          <w:rFonts w:ascii="微软雅黑" w:eastAsia="微软雅黑" w:hAnsi="微软雅黑"/>
          <w:sz w:val="24"/>
          <w:szCs w:val="24"/>
        </w:rPr>
        <w:t>异或门和与非门实现</w:t>
      </w:r>
      <w:r w:rsidRPr="00E762A4">
        <w:rPr>
          <w:rFonts w:ascii="微软雅黑" w:eastAsia="微软雅黑" w:hAnsi="微软雅黑" w:hint="eastAsia"/>
          <w:sz w:val="24"/>
          <w:szCs w:val="24"/>
        </w:rPr>
        <w:t>1位全加器</w:t>
      </w:r>
      <w:r w:rsidRPr="00E762A4">
        <w:rPr>
          <w:rFonts w:ascii="微软雅黑" w:eastAsia="微软雅黑" w:hAnsi="微软雅黑"/>
          <w:sz w:val="24"/>
          <w:szCs w:val="24"/>
        </w:rPr>
        <w:t>电路。</w:t>
      </w:r>
    </w:p>
    <w:p w14:paraId="5F8A83F0" w14:textId="00C737B6" w:rsidR="00281019" w:rsidRPr="00E762A4" w:rsidRDefault="00E762A4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（</w:t>
      </w:r>
      <w:r w:rsidR="00281019" w:rsidRPr="00E762A4">
        <w:rPr>
          <w:rFonts w:ascii="微软雅黑" w:eastAsia="微软雅黑" w:hAnsi="微软雅黑" w:hint="eastAsia"/>
          <w:sz w:val="24"/>
          <w:szCs w:val="24"/>
        </w:rPr>
        <w:t>2</w:t>
      </w:r>
      <w:r>
        <w:rPr>
          <w:rFonts w:ascii="微软雅黑" w:eastAsia="微软雅黑" w:hAnsi="微软雅黑" w:hint="eastAsia"/>
          <w:sz w:val="24"/>
          <w:szCs w:val="24"/>
        </w:rPr>
        <w:t>）</w:t>
      </w:r>
      <w:r w:rsidR="00281019" w:rsidRPr="00E762A4">
        <w:rPr>
          <w:rFonts w:ascii="微软雅黑" w:eastAsia="微软雅黑" w:hAnsi="微软雅黑" w:hint="eastAsia"/>
          <w:sz w:val="24"/>
          <w:szCs w:val="24"/>
        </w:rPr>
        <w:t>4位</w:t>
      </w:r>
      <w:r w:rsidR="00281019" w:rsidRPr="00E762A4">
        <w:rPr>
          <w:rFonts w:ascii="微软雅黑" w:eastAsia="微软雅黑" w:hAnsi="微软雅黑"/>
          <w:sz w:val="24"/>
          <w:szCs w:val="24"/>
        </w:rPr>
        <w:t>全加器</w:t>
      </w:r>
    </w:p>
    <w:p w14:paraId="63EAC650" w14:textId="3B5B9BA7" w:rsidR="00DD1439" w:rsidRDefault="00DD1439" w:rsidP="00DD1439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DD1439">
        <w:rPr>
          <w:rFonts w:ascii="微软雅黑" w:eastAsia="微软雅黑" w:hAnsi="微软雅黑" w:hint="eastAsia"/>
          <w:sz w:val="24"/>
          <w:szCs w:val="24"/>
        </w:rPr>
        <w:t>本实验所用全加器型号为74LS283，它是一种快速进位的四位全加器。其中，</w:t>
      </w:r>
      <w:r w:rsidR="00CE7409" w:rsidRPr="00CE7409">
        <w:rPr>
          <w:position w:val="-12"/>
        </w:rPr>
        <w:object w:dxaOrig="1640" w:dyaOrig="360" w14:anchorId="51D02A5C">
          <v:shape id="_x0000_i1028" type="#_x0000_t75" style="width:81.5pt;height:18pt" o:ole="">
            <v:imagedata r:id="rId14" o:title=""/>
          </v:shape>
          <o:OLEObject Type="Embed" ProgID="Equation.DSMT4" ShapeID="_x0000_i1028" DrawAspect="Content" ObjectID="_1797723618" r:id="rId15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为四位二进制的两个加数，</w:t>
      </w:r>
      <w:r w:rsidR="00CE7409" w:rsidRPr="00CE7409">
        <w:rPr>
          <w:position w:val="-12"/>
        </w:rPr>
        <w:object w:dxaOrig="800" w:dyaOrig="360" w14:anchorId="169327A6">
          <v:shape id="_x0000_i1029" type="#_x0000_t75" style="width:39.5pt;height:18pt" o:ole="">
            <v:imagedata r:id="rId16" o:title=""/>
          </v:shape>
          <o:OLEObject Type="Embed" ProgID="Equation.DSMT4" ShapeID="_x0000_i1029" DrawAspect="Content" ObjectID="_1797723619" r:id="rId17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是最高位，</w:t>
      </w:r>
      <w:r w:rsidR="00CE7409" w:rsidRPr="00CE7409">
        <w:rPr>
          <w:position w:val="-12"/>
        </w:rPr>
        <w:object w:dxaOrig="740" w:dyaOrig="360" w14:anchorId="323F6B70">
          <v:shape id="_x0000_i1030" type="#_x0000_t75" style="width:36.5pt;height:18pt" o:ole="">
            <v:imagedata r:id="rId18" o:title=""/>
          </v:shape>
          <o:OLEObject Type="Embed" ProgID="Equation.DSMT4" ShapeID="_x0000_i1030" DrawAspect="Content" ObjectID="_1797723620" r:id="rId19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是最低位，</w:t>
      </w:r>
      <w:r w:rsidR="00CE7409" w:rsidRPr="00CE7409">
        <w:rPr>
          <w:position w:val="-12"/>
        </w:rPr>
        <w:object w:dxaOrig="300" w:dyaOrig="360" w14:anchorId="330B695B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797723621" r:id="rId21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是由最低位来的进位；</w:t>
      </w:r>
      <w:r w:rsidR="00CE7409" w:rsidRPr="00CE7409">
        <w:rPr>
          <w:position w:val="-12"/>
        </w:rPr>
        <w:object w:dxaOrig="600" w:dyaOrig="360" w14:anchorId="1CA08CCD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797723622" r:id="rId23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表示各位全加器的和，</w:t>
      </w:r>
      <w:r w:rsidR="00CE7409" w:rsidRPr="00CE7409">
        <w:rPr>
          <w:position w:val="-12"/>
        </w:rPr>
        <w:object w:dxaOrig="320" w:dyaOrig="360" w14:anchorId="7370724F">
          <v:shape id="_x0000_i1033" type="#_x0000_t75" style="width:15.5pt;height:18pt" o:ole="">
            <v:imagedata r:id="rId24" o:title=""/>
          </v:shape>
          <o:OLEObject Type="Embed" ProgID="Equation.DSMT4" ShapeID="_x0000_i1033" DrawAspect="Content" ObjectID="_1797723623" r:id="rId25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为最高位相加后给出的进位。如果给74LS283的两个加数分别送二进制数，就可以直接在</w:t>
      </w:r>
      <w:r w:rsidR="00CE7409" w:rsidRPr="00CE7409">
        <w:rPr>
          <w:position w:val="-12"/>
        </w:rPr>
        <w:object w:dxaOrig="600" w:dyaOrig="360" w14:anchorId="5C62496C">
          <v:shape id="_x0000_i1034" type="#_x0000_t75" style="width:30pt;height:18pt" o:ole="">
            <v:imagedata r:id="rId26" o:title=""/>
          </v:shape>
          <o:OLEObject Type="Embed" ProgID="Equation.DSMT4" ShapeID="_x0000_i1034" DrawAspect="Content" ObjectID="_1797723624" r:id="rId27"/>
        </w:object>
      </w:r>
      <w:r w:rsidRPr="00DD1439">
        <w:rPr>
          <w:rFonts w:ascii="微软雅黑" w:eastAsia="微软雅黑" w:hAnsi="微软雅黑" w:hint="eastAsia"/>
          <w:sz w:val="24"/>
          <w:szCs w:val="24"/>
        </w:rPr>
        <w:t>得到两个数相加后的全加和。</w:t>
      </w:r>
    </w:p>
    <w:p w14:paraId="7E05A9B9" w14:textId="7AA6968E" w:rsidR="003A35F6" w:rsidRDefault="003A35F6" w:rsidP="003A35F6">
      <w:pPr>
        <w:jc w:val="center"/>
        <w:rPr>
          <w:rFonts w:asciiTheme="minorEastAsia" w:hAnsiTheme="minorEastAsia"/>
          <w:szCs w:val="21"/>
        </w:rPr>
      </w:pPr>
      <w:r w:rsidRPr="00BD5D1D"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 wp14:anchorId="002A067D" wp14:editId="6747A161">
            <wp:extent cx="2144756" cy="1306564"/>
            <wp:effectExtent l="19050" t="19050" r="8255" b="8255"/>
            <wp:docPr id="1" name="图片 1" descr="C:\Users\BKX\Desktop\IMG_03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KX\Desktop\IMG_039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047" r="2551" b="26445"/>
                    <a:stretch/>
                  </pic:blipFill>
                  <pic:spPr bwMode="auto">
                    <a:xfrm rot="60000">
                      <a:off x="0" y="0"/>
                      <a:ext cx="2147002" cy="1307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EDFBF7" w14:textId="269D117D" w:rsidR="003A35F6" w:rsidRPr="00E762A4" w:rsidRDefault="003A35F6" w:rsidP="00E762A4">
      <w:pPr>
        <w:jc w:val="center"/>
        <w:rPr>
          <w:rFonts w:ascii="微软雅黑" w:eastAsia="微软雅黑" w:hAnsi="微软雅黑"/>
          <w:szCs w:val="21"/>
        </w:rPr>
      </w:pPr>
      <w:r w:rsidRPr="00E762A4">
        <w:rPr>
          <w:rFonts w:ascii="微软雅黑" w:eastAsia="微软雅黑" w:hAnsi="微软雅黑" w:hint="eastAsia"/>
          <w:szCs w:val="21"/>
        </w:rPr>
        <w:t>图</w:t>
      </w:r>
      <w:r w:rsidR="00E33996" w:rsidRPr="00E762A4">
        <w:rPr>
          <w:rFonts w:ascii="微软雅黑" w:eastAsia="微软雅黑" w:hAnsi="微软雅黑"/>
          <w:szCs w:val="21"/>
        </w:rPr>
        <w:t>1</w:t>
      </w:r>
      <w:r w:rsidRPr="00E762A4">
        <w:rPr>
          <w:rFonts w:ascii="微软雅黑" w:eastAsia="微软雅黑" w:hAnsi="微软雅黑" w:hint="eastAsia"/>
          <w:szCs w:val="21"/>
        </w:rPr>
        <w:t xml:space="preserve"> </w:t>
      </w:r>
      <w:r w:rsidRPr="00E762A4">
        <w:rPr>
          <w:rFonts w:ascii="微软雅黑" w:eastAsia="微软雅黑" w:hAnsi="微软雅黑"/>
          <w:szCs w:val="21"/>
        </w:rPr>
        <w:t>74LS283</w:t>
      </w:r>
      <w:r w:rsidRPr="00E762A4">
        <w:rPr>
          <w:rFonts w:ascii="微软雅黑" w:eastAsia="微软雅黑" w:hAnsi="微软雅黑" w:hint="eastAsia"/>
          <w:szCs w:val="21"/>
        </w:rPr>
        <w:t>逻辑</w:t>
      </w:r>
      <w:r w:rsidRPr="00E762A4">
        <w:rPr>
          <w:rFonts w:ascii="微软雅黑" w:eastAsia="微软雅黑" w:hAnsi="微软雅黑"/>
          <w:szCs w:val="21"/>
        </w:rPr>
        <w:t>图</w:t>
      </w:r>
    </w:p>
    <w:p w14:paraId="26AFA85C" w14:textId="59C8815E" w:rsidR="00D91A34" w:rsidRPr="00E762A4" w:rsidRDefault="00550B9F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3. 编码</w:t>
      </w:r>
      <w:r w:rsidRPr="00E762A4">
        <w:rPr>
          <w:rFonts w:ascii="微软雅黑" w:eastAsia="微软雅黑" w:hAnsi="微软雅黑"/>
          <w:b/>
          <w:sz w:val="24"/>
          <w:szCs w:val="24"/>
        </w:rPr>
        <w:t>器</w:t>
      </w:r>
    </w:p>
    <w:p w14:paraId="0A33D9C3" w14:textId="52516A6F" w:rsidR="003F1323" w:rsidRPr="003F1323" w:rsidRDefault="003F1323" w:rsidP="003F132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3F1323">
        <w:rPr>
          <w:rFonts w:ascii="微软雅黑" w:eastAsia="微软雅黑" w:hAnsi="微软雅黑" w:hint="eastAsia"/>
          <w:sz w:val="24"/>
          <w:szCs w:val="24"/>
        </w:rPr>
        <w:t>优先编码器74LS148是8线输入3线输出的二进制编码器，其作用是将输入</w:t>
      </w:r>
      <w:r w:rsidR="00CE7409" w:rsidRPr="00CE7409">
        <w:rPr>
          <w:position w:val="-12"/>
        </w:rPr>
        <w:object w:dxaOrig="560" w:dyaOrig="380" w14:anchorId="7BC3B43C">
          <v:shape id="_x0000_i1035" type="#_x0000_t75" style="width:27.5pt;height:18.5pt" o:ole="">
            <v:imagedata r:id="rId29" o:title=""/>
          </v:shape>
          <o:OLEObject Type="Embed" ProgID="Equation.DSMT4" ShapeID="_x0000_i1035" DrawAspect="Content" ObjectID="_1797723625" r:id="rId30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8个状态分别编成8个二进制码输出，其功能表如表</w:t>
      </w:r>
      <w:r w:rsidR="00CE7409">
        <w:rPr>
          <w:rFonts w:ascii="微软雅黑" w:eastAsia="微软雅黑" w:hAnsi="微软雅黑"/>
          <w:sz w:val="24"/>
          <w:szCs w:val="24"/>
        </w:rPr>
        <w:t>2</w:t>
      </w:r>
      <w:r w:rsidRPr="003F1323">
        <w:rPr>
          <w:rFonts w:ascii="微软雅黑" w:eastAsia="微软雅黑" w:hAnsi="微软雅黑" w:hint="eastAsia"/>
          <w:sz w:val="24"/>
          <w:szCs w:val="24"/>
        </w:rPr>
        <w:t>所示。</w:t>
      </w:r>
    </w:p>
    <w:p w14:paraId="0235C2AB" w14:textId="00256FAE" w:rsidR="003F1323" w:rsidRPr="003F1323" w:rsidRDefault="003F1323" w:rsidP="003F132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3F1323">
        <w:rPr>
          <w:rFonts w:ascii="微软雅黑" w:eastAsia="微软雅黑" w:hAnsi="微软雅黑" w:hint="eastAsia"/>
          <w:sz w:val="24"/>
          <w:szCs w:val="24"/>
        </w:rPr>
        <w:t>由表可以看出74LS148的输入为低电平有效。它有一个输入使能端</w:t>
      </w:r>
      <w:r w:rsidR="00CE7409" w:rsidRPr="00CE7409">
        <w:rPr>
          <w:position w:val="-6"/>
        </w:rPr>
        <w:object w:dxaOrig="360" w:dyaOrig="340" w14:anchorId="52F41CF2">
          <v:shape id="_x0000_i1036" type="#_x0000_t75" style="width:18pt;height:17.5pt" o:ole="">
            <v:imagedata r:id="rId31" o:title=""/>
          </v:shape>
          <o:OLEObject Type="Embed" ProgID="Equation.DSMT4" ShapeID="_x0000_i1036" DrawAspect="Content" ObjectID="_1797723626" r:id="rId32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，两个输出使能端</w:t>
      </w:r>
      <w:r w:rsidR="00CE7409" w:rsidRPr="00CE7409">
        <w:rPr>
          <w:position w:val="-12"/>
        </w:rPr>
        <w:object w:dxaOrig="420" w:dyaOrig="380" w14:anchorId="7FE48A82">
          <v:shape id="_x0000_i1037" type="#_x0000_t75" style="width:21pt;height:18.5pt" o:ole="">
            <v:imagedata r:id="rId33" o:title=""/>
          </v:shape>
          <o:OLEObject Type="Embed" ProgID="Equation.DSMT4" ShapeID="_x0000_i1037" DrawAspect="Content" ObjectID="_1797723627" r:id="rId34"/>
        </w:object>
      </w:r>
      <w:r w:rsidR="00CE7409">
        <w:rPr>
          <w:rFonts w:ascii="微软雅黑" w:eastAsia="微软雅黑" w:hAnsi="微软雅黑" w:hint="eastAsia"/>
          <w:sz w:val="24"/>
          <w:szCs w:val="24"/>
        </w:rPr>
        <w:t>和</w:t>
      </w:r>
      <w:r w:rsidR="00CE7409" w:rsidRPr="00CE7409">
        <w:rPr>
          <w:position w:val="-12"/>
        </w:rPr>
        <w:object w:dxaOrig="300" w:dyaOrig="380" w14:anchorId="47E40535">
          <v:shape id="_x0000_i1038" type="#_x0000_t75" style="width:15pt;height:18.5pt" o:ole="">
            <v:imagedata r:id="rId35" o:title=""/>
          </v:shape>
          <o:OLEObject Type="Embed" ProgID="Equation.DSMT4" ShapeID="_x0000_i1038" DrawAspect="Content" ObjectID="_1797723628" r:id="rId36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，使能端作用如下：</w:t>
      </w:r>
    </w:p>
    <w:p w14:paraId="6379CFC5" w14:textId="38A7C014" w:rsidR="003F1323" w:rsidRPr="003F1323" w:rsidRDefault="003F1323" w:rsidP="003F132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3F1323">
        <w:rPr>
          <w:rFonts w:ascii="微软雅黑" w:eastAsia="微软雅黑" w:hAnsi="微软雅黑" w:hint="eastAsia"/>
          <w:sz w:val="24"/>
          <w:szCs w:val="24"/>
        </w:rPr>
        <w:lastRenderedPageBreak/>
        <w:t xml:space="preserve">（1） </w:t>
      </w:r>
      <w:r w:rsidR="00CE7409" w:rsidRPr="00CE7409">
        <w:rPr>
          <w:position w:val="-6"/>
        </w:rPr>
        <w:object w:dxaOrig="360" w:dyaOrig="340" w14:anchorId="1108FF5E">
          <v:shape id="_x0000_i1039" type="#_x0000_t75" style="width:18pt;height:17.5pt" o:ole="">
            <v:imagedata r:id="rId37" o:title=""/>
          </v:shape>
          <o:OLEObject Type="Embed" ProgID="Equation.DSMT4" ShapeID="_x0000_i1039" DrawAspect="Content" ObjectID="_1797723629" r:id="rId38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=0允许编码，</w:t>
      </w:r>
      <w:r w:rsidR="00CE7409" w:rsidRPr="00CE7409">
        <w:rPr>
          <w:position w:val="-6"/>
        </w:rPr>
        <w:object w:dxaOrig="360" w:dyaOrig="340" w14:anchorId="4D0FE016">
          <v:shape id="_x0000_i1040" type="#_x0000_t75" style="width:18pt;height:17.5pt" o:ole="">
            <v:imagedata r:id="rId39" o:title=""/>
          </v:shape>
          <o:OLEObject Type="Embed" ProgID="Equation.DSMT4" ShapeID="_x0000_i1040" DrawAspect="Content" ObjectID="_1797723630" r:id="rId40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=1禁止编码，输出</w:t>
      </w:r>
      <w:r w:rsidR="00CE7409" w:rsidRPr="00CE7409">
        <w:rPr>
          <w:position w:val="-12"/>
        </w:rPr>
        <w:object w:dxaOrig="1320" w:dyaOrig="380" w14:anchorId="68C7F5A3">
          <v:shape id="_x0000_i1041" type="#_x0000_t75" style="width:66pt;height:18.5pt" o:ole="">
            <v:imagedata r:id="rId41" o:title=""/>
          </v:shape>
          <o:OLEObject Type="Embed" ProgID="Equation.DSMT4" ShapeID="_x0000_i1041" DrawAspect="Content" ObjectID="_1797723631" r:id="rId42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；</w:t>
      </w:r>
    </w:p>
    <w:p w14:paraId="53249481" w14:textId="211CC493" w:rsidR="003F1323" w:rsidRPr="003F1323" w:rsidRDefault="003F1323" w:rsidP="003F1323">
      <w:pPr>
        <w:jc w:val="center"/>
        <w:rPr>
          <w:rFonts w:ascii="微软雅黑" w:eastAsia="微软雅黑" w:hAnsi="微软雅黑"/>
          <w:szCs w:val="21"/>
        </w:rPr>
      </w:pPr>
      <w:r w:rsidRPr="003F1323">
        <w:rPr>
          <w:rFonts w:ascii="微软雅黑" w:eastAsia="微软雅黑" w:hAnsi="微软雅黑" w:hint="eastAsia"/>
          <w:szCs w:val="21"/>
        </w:rPr>
        <w:t>表</w:t>
      </w:r>
      <w:r w:rsidR="00CE7409">
        <w:rPr>
          <w:rFonts w:ascii="微软雅黑" w:eastAsia="微软雅黑" w:hAnsi="微软雅黑"/>
          <w:szCs w:val="21"/>
        </w:rPr>
        <w:t>2</w:t>
      </w:r>
      <w:r w:rsidRPr="003F1323">
        <w:rPr>
          <w:rFonts w:ascii="微软雅黑" w:eastAsia="微软雅黑" w:hAnsi="微软雅黑" w:hint="eastAsia"/>
          <w:szCs w:val="21"/>
        </w:rPr>
        <w:t xml:space="preserve">  74LS148功能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6"/>
        <w:gridCol w:w="468"/>
        <w:gridCol w:w="468"/>
        <w:gridCol w:w="468"/>
        <w:gridCol w:w="468"/>
        <w:gridCol w:w="468"/>
        <w:gridCol w:w="468"/>
        <w:gridCol w:w="468"/>
        <w:gridCol w:w="468"/>
        <w:gridCol w:w="600"/>
        <w:gridCol w:w="600"/>
        <w:gridCol w:w="600"/>
        <w:gridCol w:w="668"/>
        <w:gridCol w:w="668"/>
      </w:tblGrid>
      <w:tr w:rsidR="003F1323" w:rsidRPr="00CE7409" w14:paraId="2EC719BE" w14:textId="77777777" w:rsidTr="00CE7409">
        <w:trPr>
          <w:cantSplit/>
          <w:jc w:val="center"/>
        </w:trPr>
        <w:tc>
          <w:tcPr>
            <w:tcW w:w="4320" w:type="dxa"/>
            <w:gridSpan w:val="9"/>
            <w:tcBorders>
              <w:bottom w:val="single" w:sz="4" w:space="0" w:color="auto"/>
            </w:tcBorders>
          </w:tcPr>
          <w:p w14:paraId="3D6204D6" w14:textId="59134F67" w:rsidR="003F1323" w:rsidRPr="00CE7409" w:rsidRDefault="003F1323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输入</w:t>
            </w:r>
          </w:p>
        </w:tc>
        <w:tc>
          <w:tcPr>
            <w:tcW w:w="3136" w:type="dxa"/>
            <w:gridSpan w:val="5"/>
            <w:tcBorders>
              <w:bottom w:val="single" w:sz="4" w:space="0" w:color="auto"/>
            </w:tcBorders>
          </w:tcPr>
          <w:p w14:paraId="746055C3" w14:textId="4CA8FF60" w:rsidR="003F1323" w:rsidRPr="00CE7409" w:rsidRDefault="003F1323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输出</w:t>
            </w:r>
          </w:p>
        </w:tc>
      </w:tr>
      <w:tr w:rsidR="00CE7409" w:rsidRPr="00CE7409" w14:paraId="4653D0CD" w14:textId="77777777" w:rsidTr="00CE7409">
        <w:trPr>
          <w:jc w:val="center"/>
        </w:trPr>
        <w:tc>
          <w:tcPr>
            <w:tcW w:w="576" w:type="dxa"/>
            <w:tcBorders>
              <w:bottom w:val="single" w:sz="4" w:space="0" w:color="auto"/>
              <w:right w:val="single" w:sz="4" w:space="0" w:color="auto"/>
            </w:tcBorders>
          </w:tcPr>
          <w:p w14:paraId="27336A43" w14:textId="7614CCCB" w:rsidR="00CE7409" w:rsidRPr="00CE7409" w:rsidRDefault="00CE7409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6"/>
              </w:rPr>
              <w:object w:dxaOrig="360" w:dyaOrig="340" w14:anchorId="5284FDD5">
                <v:shape id="_x0000_i1042" type="#_x0000_t75" style="width:18pt;height:17.5pt" o:ole="">
                  <v:imagedata r:id="rId43" o:title=""/>
                </v:shape>
                <o:OLEObject Type="Embed" ProgID="Equation.DSMT4" ShapeID="_x0000_i1042" DrawAspect="Content" ObjectID="_1797723632" r:id="rId44"/>
              </w:object>
            </w:r>
          </w:p>
        </w:tc>
        <w:tc>
          <w:tcPr>
            <w:tcW w:w="468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4862218C" w14:textId="5389EFDD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2C7CE615">
                <v:shape id="_x0000_i1043" type="#_x0000_t75" style="width:12pt;height:18.5pt" o:ole="">
                  <v:imagedata r:id="rId45" o:title=""/>
                </v:shape>
                <o:OLEObject Type="Embed" ProgID="Equation.DSMT4" ShapeID="_x0000_i1043" DrawAspect="Content" ObjectID="_1797723633" r:id="rId46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477FBFDE" w14:textId="07CEFFBC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20" w:dyaOrig="380" w14:anchorId="450CAE37">
                <v:shape id="_x0000_i1044" type="#_x0000_t75" style="width:11.5pt;height:18.5pt" o:ole="">
                  <v:imagedata r:id="rId47" o:title=""/>
                </v:shape>
                <o:OLEObject Type="Embed" ProgID="Equation.DSMT4" ShapeID="_x0000_i1044" DrawAspect="Content" ObjectID="_1797723634" r:id="rId48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3AAA6120" w14:textId="30060773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4840A805">
                <v:shape id="_x0000_i1045" type="#_x0000_t75" style="width:12pt;height:18.5pt" o:ole="">
                  <v:imagedata r:id="rId49" o:title=""/>
                </v:shape>
                <o:OLEObject Type="Embed" ProgID="Equation.DSMT4" ShapeID="_x0000_i1045" DrawAspect="Content" ObjectID="_1797723635" r:id="rId50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1E9F6489" w14:textId="63DE254C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20" w:dyaOrig="380" w14:anchorId="2ABC076C">
                <v:shape id="_x0000_i1046" type="#_x0000_t75" style="width:11.5pt;height:18.5pt" o:ole="">
                  <v:imagedata r:id="rId51" o:title=""/>
                </v:shape>
                <o:OLEObject Type="Embed" ProgID="Equation.DSMT4" ShapeID="_x0000_i1046" DrawAspect="Content" ObjectID="_1797723636" r:id="rId52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3776C3F8" w14:textId="21058C17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177A8355">
                <v:shape id="_x0000_i1047" type="#_x0000_t75" style="width:12pt;height:18.5pt" o:ole="">
                  <v:imagedata r:id="rId53" o:title=""/>
                </v:shape>
                <o:OLEObject Type="Embed" ProgID="Equation.DSMT4" ShapeID="_x0000_i1047" DrawAspect="Content" ObjectID="_1797723637" r:id="rId54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64F44BA9" w14:textId="15AE16B7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6197D7EB">
                <v:shape id="_x0000_i1048" type="#_x0000_t75" style="width:12pt;height:18.5pt" o:ole="">
                  <v:imagedata r:id="rId55" o:title=""/>
                </v:shape>
                <o:OLEObject Type="Embed" ProgID="Equation.DSMT4" ShapeID="_x0000_i1048" DrawAspect="Content" ObjectID="_1797723638" r:id="rId56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nil"/>
            </w:tcBorders>
          </w:tcPr>
          <w:p w14:paraId="54212C61" w14:textId="6ABF082D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025061EA">
                <v:shape id="_x0000_i1049" type="#_x0000_t75" style="width:12pt;height:18.5pt" o:ole="">
                  <v:imagedata r:id="rId57" o:title=""/>
                </v:shape>
                <o:OLEObject Type="Embed" ProgID="Equation.DSMT4" ShapeID="_x0000_i1049" DrawAspect="Content" ObjectID="_1797723639" r:id="rId58"/>
              </w:object>
            </w:r>
          </w:p>
        </w:tc>
        <w:tc>
          <w:tcPr>
            <w:tcW w:w="468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7A8056D1" w14:textId="71C05782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40" w:dyaOrig="380" w14:anchorId="2BCE95FE">
                <v:shape id="_x0000_i1050" type="#_x0000_t75" style="width:12pt;height:18.5pt" o:ole="">
                  <v:imagedata r:id="rId59" o:title=""/>
                </v:shape>
                <o:OLEObject Type="Embed" ProgID="Equation.DSMT4" ShapeID="_x0000_i1050" DrawAspect="Content" ObjectID="_1797723640" r:id="rId60"/>
              </w:object>
            </w:r>
          </w:p>
        </w:tc>
        <w:tc>
          <w:tcPr>
            <w:tcW w:w="600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239FF816" w14:textId="6C18679A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300" w:dyaOrig="380" w14:anchorId="531EDA60">
                <v:shape id="_x0000_i1051" type="#_x0000_t75" style="width:15pt;height:18.5pt" o:ole="">
                  <v:imagedata r:id="rId61" o:title=""/>
                </v:shape>
                <o:OLEObject Type="Embed" ProgID="Equation.DSMT4" ShapeID="_x0000_i1051" DrawAspect="Content" ObjectID="_1797723641" r:id="rId62"/>
              </w:object>
            </w:r>
          </w:p>
        </w:tc>
        <w:tc>
          <w:tcPr>
            <w:tcW w:w="600" w:type="dxa"/>
            <w:tcBorders>
              <w:left w:val="nil"/>
              <w:bottom w:val="single" w:sz="4" w:space="0" w:color="auto"/>
              <w:right w:val="nil"/>
            </w:tcBorders>
          </w:tcPr>
          <w:p w14:paraId="39F81F9B" w14:textId="34EB93F9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79" w:dyaOrig="380" w14:anchorId="356BCAF9">
                <v:shape id="_x0000_i1052" type="#_x0000_t75" style="width:14.5pt;height:18.5pt" o:ole="">
                  <v:imagedata r:id="rId63" o:title=""/>
                </v:shape>
                <o:OLEObject Type="Embed" ProgID="Equation.DSMT4" ShapeID="_x0000_i1052" DrawAspect="Content" ObjectID="_1797723642" r:id="rId64"/>
              </w:object>
            </w:r>
          </w:p>
        </w:tc>
        <w:tc>
          <w:tcPr>
            <w:tcW w:w="600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288F7EE5" w14:textId="577085AE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300" w:dyaOrig="380" w14:anchorId="6DCDEA74">
                <v:shape id="_x0000_i1053" type="#_x0000_t75" style="width:15pt;height:18.5pt" o:ole="">
                  <v:imagedata r:id="rId65" o:title=""/>
                </v:shape>
                <o:OLEObject Type="Embed" ProgID="Equation.DSMT4" ShapeID="_x0000_i1053" DrawAspect="Content" ObjectID="_1797723643" r:id="rId66"/>
              </w:object>
            </w:r>
          </w:p>
        </w:tc>
        <w:tc>
          <w:tcPr>
            <w:tcW w:w="668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6FF8A065" w14:textId="7AA8E737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380" w:dyaOrig="380" w14:anchorId="3A46B867">
                <v:shape id="_x0000_i1054" type="#_x0000_t75" style="width:18.5pt;height:18.5pt" o:ole="">
                  <v:imagedata r:id="rId67" o:title=""/>
                </v:shape>
                <o:OLEObject Type="Embed" ProgID="Equation.DSMT4" ShapeID="_x0000_i1054" DrawAspect="Content" ObjectID="_1797723644" r:id="rId68"/>
              </w:object>
            </w:r>
          </w:p>
        </w:tc>
        <w:tc>
          <w:tcPr>
            <w:tcW w:w="668" w:type="dxa"/>
            <w:tcBorders>
              <w:left w:val="nil"/>
              <w:bottom w:val="single" w:sz="4" w:space="0" w:color="auto"/>
            </w:tcBorders>
          </w:tcPr>
          <w:p w14:paraId="2403F17B" w14:textId="62012441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position w:val="-12"/>
              </w:rPr>
              <w:object w:dxaOrig="260" w:dyaOrig="380" w14:anchorId="40F65AD9">
                <v:shape id="_x0000_i1055" type="#_x0000_t75" style="width:12.5pt;height:18.5pt" o:ole="">
                  <v:imagedata r:id="rId69" o:title=""/>
                </v:shape>
                <o:OLEObject Type="Embed" ProgID="Equation.DSMT4" ShapeID="_x0000_i1055" DrawAspect="Content" ObjectID="_1797723645" r:id="rId70"/>
              </w:object>
            </w:r>
          </w:p>
        </w:tc>
      </w:tr>
      <w:tr w:rsidR="00CE7409" w:rsidRPr="00CE7409" w14:paraId="67D7918F" w14:textId="77777777" w:rsidTr="00CE7409">
        <w:trPr>
          <w:trHeight w:val="288"/>
          <w:jc w:val="center"/>
        </w:trPr>
        <w:tc>
          <w:tcPr>
            <w:tcW w:w="576" w:type="dxa"/>
            <w:tcBorders>
              <w:bottom w:val="nil"/>
              <w:right w:val="single" w:sz="4" w:space="0" w:color="auto"/>
            </w:tcBorders>
          </w:tcPr>
          <w:p w14:paraId="34A12969" w14:textId="701A6957" w:rsidR="00CE7409" w:rsidRPr="00CE7409" w:rsidRDefault="00CE7409" w:rsidP="00AF211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left w:val="single" w:sz="4" w:space="0" w:color="auto"/>
              <w:bottom w:val="nil"/>
              <w:right w:val="nil"/>
            </w:tcBorders>
          </w:tcPr>
          <w:p w14:paraId="291620F0" w14:textId="065AB8F9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50FA5F7E" w14:textId="46CDDAB1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302E497A" w14:textId="2A52D54E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7AC5ABF4" w14:textId="624B8B78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0C62994B" w14:textId="07326C44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3D9F8A38" w14:textId="34700EDF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2C86541F" w14:textId="49F75442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left w:val="nil"/>
              <w:bottom w:val="nil"/>
              <w:right w:val="single" w:sz="4" w:space="0" w:color="auto"/>
            </w:tcBorders>
          </w:tcPr>
          <w:p w14:paraId="57E7F17E" w14:textId="30683A40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600" w:type="dxa"/>
            <w:tcBorders>
              <w:left w:val="single" w:sz="4" w:space="0" w:color="auto"/>
              <w:bottom w:val="nil"/>
              <w:right w:val="nil"/>
            </w:tcBorders>
          </w:tcPr>
          <w:p w14:paraId="14FD0FF6" w14:textId="531C8DBD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left w:val="nil"/>
              <w:bottom w:val="nil"/>
              <w:right w:val="nil"/>
            </w:tcBorders>
          </w:tcPr>
          <w:p w14:paraId="4B59FB87" w14:textId="09767B02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left w:val="nil"/>
              <w:bottom w:val="nil"/>
              <w:right w:val="single" w:sz="4" w:space="0" w:color="auto"/>
            </w:tcBorders>
          </w:tcPr>
          <w:p w14:paraId="61E089AD" w14:textId="2159AC0F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left w:val="single" w:sz="4" w:space="0" w:color="auto"/>
              <w:bottom w:val="nil"/>
              <w:right w:val="nil"/>
            </w:tcBorders>
          </w:tcPr>
          <w:p w14:paraId="10E20738" w14:textId="082A74FF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left w:val="nil"/>
              <w:bottom w:val="nil"/>
            </w:tcBorders>
          </w:tcPr>
          <w:p w14:paraId="575EB877" w14:textId="5FD7214B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2C8C1632" w14:textId="77777777" w:rsidTr="00CE7409">
        <w:trPr>
          <w:trHeight w:val="225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5543F121" w14:textId="734B191C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17E6D7" w14:textId="298F6DA9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12FF953C" w14:textId="7E6EC003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20CCB14" w14:textId="79C92833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FD7A584" w14:textId="35182922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EF59E7B" w14:textId="7AEED9E2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FCDB351" w14:textId="3829BFD1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41651413" w14:textId="34B09390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86583B" w14:textId="7519BE98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BD9CF7" w14:textId="5B251F19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73BA140" w14:textId="3A26EEA7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EF38FB8" w14:textId="029E5E14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B34A3B8" w14:textId="108BDDD7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60DD8033" w14:textId="01F0A953" w:rsidR="00CE7409" w:rsidRPr="00CE7409" w:rsidRDefault="00CE7409" w:rsidP="003F1323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</w:tr>
      <w:tr w:rsidR="00CE7409" w:rsidRPr="00CE7409" w14:paraId="4E9CE054" w14:textId="77777777" w:rsidTr="00CE7409">
        <w:trPr>
          <w:trHeight w:val="300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21E4F1FD" w14:textId="0761A26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A587D3" w14:textId="3575BD0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11587C87" w14:textId="6A433D61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0AADF67A" w14:textId="202317D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4ED558F9" w14:textId="20DF367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9C31A34" w14:textId="46A7754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CD11D3F" w14:textId="6878BF4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D5BEA5A" w14:textId="23B6DD6C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7244548" w14:textId="1053660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396E933" w14:textId="34569A1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1F7D1369" w14:textId="3F2B6E1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582DB35" w14:textId="576CF49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F71037" w14:textId="089C82DD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38206A5A" w14:textId="60CA39E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19AFBBDA" w14:textId="77777777" w:rsidTr="00CE7409">
        <w:trPr>
          <w:trHeight w:val="262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209891B6" w14:textId="6F94187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729D7D" w14:textId="6893C501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710ACCA" w14:textId="10BC561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45C175E8" w14:textId="35FE6251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9D52BC9" w14:textId="7A5D96E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1FD8413" w14:textId="2596FA2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5C0C6BD" w14:textId="3801ED7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F95019F" w14:textId="3400734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1AC3E5" w14:textId="6A7ED2D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20F168" w14:textId="7963779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3CDA1A71" w14:textId="002A8E8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D9D453" w14:textId="7C800C8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598691" w14:textId="7755041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20B34D78" w14:textId="491C379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5ACB9ECC" w14:textId="77777777" w:rsidTr="00CE7409">
        <w:trPr>
          <w:trHeight w:val="351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5394DE96" w14:textId="7777777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7139CC0" w14:textId="6E4CEAA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6715986" w14:textId="23E904E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5845979" w14:textId="4AC1447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1695118" w14:textId="212CCF3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058F343" w14:textId="758DD0C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F79409B" w14:textId="70CAED59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9B07065" w14:textId="3145A24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2C08F2" w14:textId="1E6B854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F6BB256" w14:textId="77F0D8DD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11A578B1" w14:textId="21F7A3E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15FE755" w14:textId="09EF9654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E6EB64" w14:textId="138BEDB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373A834B" w14:textId="5A8EAD6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603B8127" w14:textId="77777777" w:rsidTr="00CE7409">
        <w:trPr>
          <w:trHeight w:val="250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066E28B6" w14:textId="4CDB526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E38C12F" w14:textId="2D0D3AF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2580E34" w14:textId="5CD826B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725AA79" w14:textId="702ECE4C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B09A5AB" w14:textId="7E770FE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C25766C" w14:textId="1BF067CD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43CFD40" w14:textId="577089A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62CC6F5E" w14:textId="6F6FDB8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B1C869D" w14:textId="1663BB8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69EB4E" w14:textId="6DBC88D9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7B750DF6" w14:textId="6F30108B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0650D3A" w14:textId="6AC0AB7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29B7BB" w14:textId="7A2AAB7D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5FB93BE4" w14:textId="2E9EE55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3550B299" w14:textId="77777777" w:rsidTr="00CE7409">
        <w:trPr>
          <w:trHeight w:val="300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6E935E3C" w14:textId="60D4038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6D04E88" w14:textId="15745CC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206184F6" w14:textId="2C18751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83684C4" w14:textId="4553CD0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E904445" w14:textId="09805959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F97E894" w14:textId="77C5FDDC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41C2439E" w14:textId="7777777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4A8D3AC" w14:textId="5D505F9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6932174" w14:textId="1DE5DD3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8A4A0B6" w14:textId="74DAE2B1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7EB6207C" w14:textId="7BAA3FF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5772A24" w14:textId="4766CFB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9B8FF7" w14:textId="5201D4D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7798A075" w14:textId="20D118CB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28D6D4C7" w14:textId="77777777" w:rsidTr="00CE7409">
        <w:trPr>
          <w:trHeight w:val="288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4332E77E" w14:textId="500877A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86C381" w14:textId="6F1C961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806EAF3" w14:textId="36B61E6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C706A3B" w14:textId="7B2D075C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FA8404F" w14:textId="01A8D6F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4B7FF9A" w14:textId="77223E89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11D575D0" w14:textId="135D235C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45156F40" w14:textId="58FC2CD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E79768" w14:textId="0B1E0742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539A3F" w14:textId="0C3795D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55138C2" w14:textId="4D648A5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A82C6C" w14:textId="5FD4334B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315C119" w14:textId="2B4F34D1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23BD1B8E" w14:textId="10B0E39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7BEBEE6B" w14:textId="77777777" w:rsidTr="00CE7409">
        <w:trPr>
          <w:trHeight w:val="326"/>
          <w:jc w:val="center"/>
        </w:trPr>
        <w:tc>
          <w:tcPr>
            <w:tcW w:w="576" w:type="dxa"/>
            <w:tcBorders>
              <w:top w:val="nil"/>
              <w:bottom w:val="nil"/>
              <w:right w:val="single" w:sz="4" w:space="0" w:color="auto"/>
            </w:tcBorders>
          </w:tcPr>
          <w:p w14:paraId="5FF0CE89" w14:textId="7777777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08D1FB" w14:textId="725A438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X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36C3EDB" w14:textId="5B0C1FC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AB44BFE" w14:textId="45BC01B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1D459D0" w14:textId="589A083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7A867B38" w14:textId="283A1E2B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1431FA86" w14:textId="58A4189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5C649ECD" w14:textId="2A4FF87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4303C55" w14:textId="1A0920F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A87585" w14:textId="4B7D18F9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9B14302" w14:textId="251B5EC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9874532" w14:textId="4E3B3FA0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2240CD5" w14:textId="18AA014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</w:tcBorders>
          </w:tcPr>
          <w:p w14:paraId="15767179" w14:textId="6D17C20A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  <w:tr w:rsidR="00CE7409" w:rsidRPr="00CE7409" w14:paraId="1FE2B270" w14:textId="77777777" w:rsidTr="00CE7409">
        <w:trPr>
          <w:trHeight w:val="283"/>
          <w:jc w:val="center"/>
        </w:trPr>
        <w:tc>
          <w:tcPr>
            <w:tcW w:w="576" w:type="dxa"/>
            <w:tcBorders>
              <w:top w:val="nil"/>
              <w:right w:val="single" w:sz="4" w:space="0" w:color="auto"/>
            </w:tcBorders>
          </w:tcPr>
          <w:p w14:paraId="63DD388D" w14:textId="77777777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right w:val="nil"/>
            </w:tcBorders>
          </w:tcPr>
          <w:p w14:paraId="6DC65461" w14:textId="750BA6D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6C9FEF3E" w14:textId="5EA6F2C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4EAA0DD7" w14:textId="454A6BF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6CE1D5BB" w14:textId="523F3A28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2ED164F7" w14:textId="729827E4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321B1F4A" w14:textId="0EEB43E4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nil"/>
            </w:tcBorders>
          </w:tcPr>
          <w:p w14:paraId="558C1F44" w14:textId="607BF823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468" w:type="dxa"/>
            <w:tcBorders>
              <w:top w:val="nil"/>
              <w:left w:val="nil"/>
              <w:right w:val="single" w:sz="4" w:space="0" w:color="auto"/>
            </w:tcBorders>
          </w:tcPr>
          <w:p w14:paraId="38CF5BC1" w14:textId="6B42106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right w:val="nil"/>
            </w:tcBorders>
          </w:tcPr>
          <w:p w14:paraId="73F6090F" w14:textId="1933F28F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right w:val="nil"/>
            </w:tcBorders>
          </w:tcPr>
          <w:p w14:paraId="40C668B4" w14:textId="2610D7B5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right w:val="single" w:sz="4" w:space="0" w:color="auto"/>
            </w:tcBorders>
          </w:tcPr>
          <w:p w14:paraId="05FFCF7D" w14:textId="3524CCDE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668" w:type="dxa"/>
            <w:tcBorders>
              <w:top w:val="nil"/>
              <w:left w:val="single" w:sz="4" w:space="0" w:color="auto"/>
              <w:right w:val="nil"/>
            </w:tcBorders>
          </w:tcPr>
          <w:p w14:paraId="17CD49AB" w14:textId="4D00DCD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</w:tcBorders>
          </w:tcPr>
          <w:p w14:paraId="41C78FC1" w14:textId="437BDD96" w:rsidR="00CE7409" w:rsidRPr="00CE7409" w:rsidRDefault="00CE7409" w:rsidP="00CE7409">
            <w:pPr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CE740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</w:tr>
    </w:tbl>
    <w:p w14:paraId="53F7FD1B" w14:textId="4DB8A1EC" w:rsidR="003F1323" w:rsidRPr="003F1323" w:rsidRDefault="003F1323" w:rsidP="003F132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3F1323">
        <w:rPr>
          <w:rFonts w:ascii="微软雅黑" w:eastAsia="微软雅黑" w:hAnsi="微软雅黑" w:hint="eastAsia"/>
          <w:sz w:val="24"/>
          <w:szCs w:val="24"/>
        </w:rPr>
        <w:t xml:space="preserve">（2） </w:t>
      </w:r>
      <w:r w:rsidR="00CE7409" w:rsidRPr="00CE7409">
        <w:rPr>
          <w:position w:val="-12"/>
        </w:rPr>
        <w:object w:dxaOrig="300" w:dyaOrig="380" w14:anchorId="5094DDE1">
          <v:shape id="_x0000_i1056" type="#_x0000_t75" style="width:15pt;height:18.5pt" o:ole="">
            <v:imagedata r:id="rId71" o:title=""/>
          </v:shape>
          <o:OLEObject Type="Embed" ProgID="Equation.DSMT4" ShapeID="_x0000_i1056" DrawAspect="Content" ObjectID="_1797723646" r:id="rId72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主要用于多个编码器电路的级联控制，</w:t>
      </w:r>
      <w:r w:rsidR="00CE7409" w:rsidRPr="00CE7409">
        <w:rPr>
          <w:position w:val="-12"/>
        </w:rPr>
        <w:object w:dxaOrig="300" w:dyaOrig="380" w14:anchorId="58FEA509">
          <v:shape id="_x0000_i1057" type="#_x0000_t75" style="width:15pt;height:18.5pt" o:ole="">
            <v:imagedata r:id="rId73" o:title=""/>
          </v:shape>
          <o:OLEObject Type="Embed" ProgID="Equation.DSMT4" ShapeID="_x0000_i1057" DrawAspect="Content" ObjectID="_1797723647" r:id="rId74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总是接在优先级别低的相邻编码器的</w:t>
      </w:r>
      <w:r w:rsidR="00CE7409" w:rsidRPr="00CE7409">
        <w:rPr>
          <w:position w:val="-6"/>
        </w:rPr>
        <w:object w:dxaOrig="360" w:dyaOrig="340" w14:anchorId="7D16668E">
          <v:shape id="_x0000_i1058" type="#_x0000_t75" style="width:18pt;height:17.5pt" o:ole="">
            <v:imagedata r:id="rId75" o:title=""/>
          </v:shape>
          <o:OLEObject Type="Embed" ProgID="Equation.DSMT4" ShapeID="_x0000_i1058" DrawAspect="Content" ObjectID="_1797723648" r:id="rId76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 xml:space="preserve">端，当 </w:t>
      </w:r>
      <w:r w:rsidR="00CE7409" w:rsidRPr="00CE7409">
        <w:rPr>
          <w:position w:val="-12"/>
        </w:rPr>
        <w:object w:dxaOrig="680" w:dyaOrig="380" w14:anchorId="1BA4CD08">
          <v:shape id="_x0000_i1059" type="#_x0000_t75" style="width:33.5pt;height:18.5pt" o:ole="">
            <v:imagedata r:id="rId77" o:title=""/>
          </v:shape>
          <o:OLEObject Type="Embed" ProgID="Equation.DSMT4" ShapeID="_x0000_i1059" DrawAspect="Content" ObjectID="_1797723649" r:id="rId78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时，允许优先级别低的相邻编码器工作，</w:t>
      </w:r>
      <w:r w:rsidR="00CE7409" w:rsidRPr="00CE7409">
        <w:rPr>
          <w:position w:val="-12"/>
        </w:rPr>
        <w:object w:dxaOrig="639" w:dyaOrig="380" w14:anchorId="2FB85E88">
          <v:shape id="_x0000_i1060" type="#_x0000_t75" style="width:32.5pt;height:18.5pt" o:ole="">
            <v:imagedata r:id="rId79" o:title=""/>
          </v:shape>
          <o:OLEObject Type="Embed" ProgID="Equation.DSMT4" ShapeID="_x0000_i1060" DrawAspect="Content" ObjectID="_1797723650" r:id="rId80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，禁止相邻级别低的编码器工作。</w:t>
      </w:r>
    </w:p>
    <w:p w14:paraId="6BB5CCB2" w14:textId="576DC1E8" w:rsidR="003F1323" w:rsidRPr="003F1323" w:rsidRDefault="003F1323" w:rsidP="003F132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3F1323">
        <w:rPr>
          <w:rFonts w:ascii="微软雅黑" w:eastAsia="微软雅黑" w:hAnsi="微软雅黑" w:hint="eastAsia"/>
          <w:sz w:val="24"/>
          <w:szCs w:val="24"/>
        </w:rPr>
        <w:t xml:space="preserve">（3） </w:t>
      </w:r>
      <w:r w:rsidR="00CE7409" w:rsidRPr="00CE7409">
        <w:rPr>
          <w:position w:val="-12"/>
        </w:rPr>
        <w:object w:dxaOrig="800" w:dyaOrig="380" w14:anchorId="0D2EEAA5">
          <v:shape id="_x0000_i1061" type="#_x0000_t75" style="width:39.5pt;height:18.5pt" o:ole="">
            <v:imagedata r:id="rId81" o:title=""/>
          </v:shape>
          <o:OLEObject Type="Embed" ProgID="Equation.DSMT4" ShapeID="_x0000_i1061" DrawAspect="Content" ObjectID="_1797723651" r:id="rId82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表示</w:t>
      </w:r>
      <w:r w:rsidR="00CE7409" w:rsidRPr="00CE7409">
        <w:rPr>
          <w:position w:val="-12"/>
        </w:rPr>
        <w:object w:dxaOrig="760" w:dyaOrig="380" w14:anchorId="0F110A72">
          <v:shape id="_x0000_i1062" type="#_x0000_t75" style="width:38.5pt;height:18.5pt" o:ole="">
            <v:imagedata r:id="rId83" o:title=""/>
          </v:shape>
          <o:OLEObject Type="Embed" ProgID="Equation.DSMT4" ShapeID="_x0000_i1062" DrawAspect="Content" ObjectID="_1797723652" r:id="rId84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是编码输出，</w:t>
      </w:r>
      <w:r w:rsidR="00CE7409" w:rsidRPr="00CE7409">
        <w:rPr>
          <w:position w:val="-12"/>
        </w:rPr>
        <w:object w:dxaOrig="760" w:dyaOrig="380" w14:anchorId="35DA0342">
          <v:shape id="_x0000_i1063" type="#_x0000_t75" style="width:38.5pt;height:18.5pt" o:ole="">
            <v:imagedata r:id="rId85" o:title=""/>
          </v:shape>
          <o:OLEObject Type="Embed" ProgID="Equation.DSMT4" ShapeID="_x0000_i1063" DrawAspect="Content" ObjectID="_1797723653" r:id="rId86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表示</w:t>
      </w:r>
      <w:r w:rsidR="00CE7409" w:rsidRPr="00CE7409">
        <w:rPr>
          <w:position w:val="-12"/>
        </w:rPr>
        <w:object w:dxaOrig="760" w:dyaOrig="380" w14:anchorId="6F1E6196">
          <v:shape id="_x0000_i1064" type="#_x0000_t75" style="width:38.5pt;height:18.5pt" o:ole="">
            <v:imagedata r:id="rId87" o:title=""/>
          </v:shape>
          <o:OLEObject Type="Embed" ProgID="Equation.DSMT4" ShapeID="_x0000_i1064" DrawAspect="Content" ObjectID="_1797723654" r:id="rId88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不是编码输出，</w:t>
      </w:r>
      <w:r w:rsidR="00CE7409" w:rsidRPr="00CE7409">
        <w:rPr>
          <w:position w:val="-12"/>
        </w:rPr>
        <w:object w:dxaOrig="420" w:dyaOrig="380" w14:anchorId="59D971D5">
          <v:shape id="_x0000_i1065" type="#_x0000_t75" style="width:21pt;height:18.5pt" o:ole="">
            <v:imagedata r:id="rId89" o:title=""/>
          </v:shape>
          <o:OLEObject Type="Embed" ProgID="Equation.DSMT4" ShapeID="_x0000_i1065" DrawAspect="Content" ObjectID="_1797723655" r:id="rId90"/>
        </w:object>
      </w:r>
      <w:r w:rsidRPr="003F1323">
        <w:rPr>
          <w:rFonts w:ascii="微软雅黑" w:eastAsia="微软雅黑" w:hAnsi="微软雅黑" w:hint="eastAsia"/>
          <w:sz w:val="24"/>
          <w:szCs w:val="24"/>
        </w:rPr>
        <w:t>是输出标志位。</w:t>
      </w:r>
    </w:p>
    <w:p w14:paraId="4B66F42A" w14:textId="17EBB377" w:rsidR="00550B9F" w:rsidRPr="00E762A4" w:rsidRDefault="00550B9F" w:rsidP="00E762A4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t>4. 译码</w:t>
      </w:r>
      <w:r w:rsidRPr="00E762A4">
        <w:rPr>
          <w:rFonts w:ascii="微软雅黑" w:eastAsia="微软雅黑" w:hAnsi="微软雅黑"/>
          <w:b/>
          <w:sz w:val="24"/>
          <w:szCs w:val="24"/>
        </w:rPr>
        <w:t>-显示电路</w:t>
      </w:r>
    </w:p>
    <w:p w14:paraId="6E734146" w14:textId="26692C90" w:rsidR="009B089F" w:rsidRPr="00E762A4" w:rsidRDefault="00550B9F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>译码-显示电路是组合逻辑电路中的逻辑部件，通常译码器采用的是七段自行译码器。七段自行译码器的作用是将输入的4位BCD码DCBA</w:t>
      </w:r>
      <w:r w:rsidR="00895DE1" w:rsidRPr="00E762A4">
        <w:rPr>
          <w:rFonts w:ascii="微软雅黑" w:eastAsia="微软雅黑" w:hAnsi="微软雅黑"/>
          <w:sz w:val="24"/>
          <w:szCs w:val="24"/>
        </w:rPr>
        <w:t>译成语气对应的七段自行输出信号，用于驱动数码管。</w:t>
      </w:r>
      <w:r w:rsidR="009B089F" w:rsidRPr="00E762A4">
        <w:rPr>
          <w:rFonts w:ascii="微软雅黑" w:eastAsia="微软雅黑" w:hAnsi="微软雅黑" w:hint="eastAsia"/>
          <w:sz w:val="24"/>
          <w:szCs w:val="24"/>
        </w:rPr>
        <w:t>如</w:t>
      </w:r>
      <w:r w:rsidR="009B089F" w:rsidRPr="00E762A4">
        <w:rPr>
          <w:rFonts w:ascii="微软雅黑" w:eastAsia="微软雅黑" w:hAnsi="微软雅黑"/>
          <w:sz w:val="24"/>
          <w:szCs w:val="24"/>
        </w:rPr>
        <w:t>图</w:t>
      </w:r>
      <w:r w:rsidR="00E33996" w:rsidRPr="00E762A4">
        <w:rPr>
          <w:rFonts w:ascii="微软雅黑" w:eastAsia="微软雅黑" w:hAnsi="微软雅黑" w:hint="eastAsia"/>
          <w:sz w:val="24"/>
          <w:szCs w:val="24"/>
        </w:rPr>
        <w:t>2</w:t>
      </w:r>
      <w:r w:rsidR="009B089F" w:rsidRPr="00E762A4">
        <w:rPr>
          <w:rFonts w:ascii="微软雅黑" w:eastAsia="微软雅黑" w:hAnsi="微软雅黑" w:hint="eastAsia"/>
          <w:sz w:val="24"/>
          <w:szCs w:val="24"/>
        </w:rPr>
        <w:t>所示</w:t>
      </w:r>
      <w:r w:rsidR="009B089F" w:rsidRPr="00E762A4">
        <w:rPr>
          <w:rFonts w:ascii="微软雅黑" w:eastAsia="微软雅黑" w:hAnsi="微软雅黑"/>
          <w:sz w:val="24"/>
          <w:szCs w:val="24"/>
        </w:rPr>
        <w:t>。</w:t>
      </w:r>
    </w:p>
    <w:p w14:paraId="61C57CE6" w14:textId="7C2E2302" w:rsidR="009B089F" w:rsidRDefault="009B089F" w:rsidP="009B08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3327257" wp14:editId="6CBDFBA0">
            <wp:extent cx="2558415" cy="1992852"/>
            <wp:effectExtent l="0" t="0" r="0" b="0"/>
            <wp:docPr id="2355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7" name="图片 3"/>
                    <pic:cNvPicPr>
                      <a:picLocks noChangeAspect="1"/>
                    </pic:cNvPicPr>
                  </pic:nvPicPr>
                  <pic:blipFill rotWithShape="1">
                    <a:blip r:embed="rId91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" t="2758" r="1160" b="3845"/>
                    <a:stretch/>
                  </pic:blipFill>
                  <pic:spPr bwMode="auto">
                    <a:xfrm>
                      <a:off x="0" y="0"/>
                      <a:ext cx="2571493" cy="2003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B349BA" w14:textId="728744F6" w:rsidR="009B089F" w:rsidRPr="00E762A4" w:rsidRDefault="009B089F" w:rsidP="00E762A4">
      <w:pPr>
        <w:jc w:val="center"/>
        <w:rPr>
          <w:rFonts w:ascii="微软雅黑" w:eastAsia="微软雅黑" w:hAnsi="微软雅黑"/>
          <w:szCs w:val="21"/>
        </w:rPr>
      </w:pPr>
      <w:r w:rsidRPr="00E762A4">
        <w:rPr>
          <w:rFonts w:ascii="微软雅黑" w:eastAsia="微软雅黑" w:hAnsi="微软雅黑" w:hint="eastAsia"/>
          <w:szCs w:val="21"/>
        </w:rPr>
        <w:t>图</w:t>
      </w:r>
      <w:r w:rsidR="00E33996" w:rsidRPr="00E762A4">
        <w:rPr>
          <w:rFonts w:ascii="微软雅黑" w:eastAsia="微软雅黑" w:hAnsi="微软雅黑"/>
          <w:szCs w:val="21"/>
        </w:rPr>
        <w:t>2</w:t>
      </w:r>
      <w:r w:rsidRPr="00E762A4">
        <w:rPr>
          <w:rFonts w:ascii="微软雅黑" w:eastAsia="微软雅黑" w:hAnsi="微软雅黑" w:hint="eastAsia"/>
          <w:szCs w:val="21"/>
        </w:rPr>
        <w:t xml:space="preserve"> 共阴极数码管译码</w:t>
      </w:r>
      <w:r w:rsidRPr="00E762A4">
        <w:rPr>
          <w:rFonts w:ascii="微软雅黑" w:eastAsia="微软雅黑" w:hAnsi="微软雅黑"/>
          <w:szCs w:val="21"/>
        </w:rPr>
        <w:t>-显示</w:t>
      </w:r>
      <w:r w:rsidRPr="00E762A4">
        <w:rPr>
          <w:rFonts w:ascii="微软雅黑" w:eastAsia="微软雅黑" w:hAnsi="微软雅黑" w:hint="eastAsia"/>
          <w:szCs w:val="21"/>
        </w:rPr>
        <w:t>原理</w:t>
      </w:r>
      <w:r w:rsidRPr="00E762A4">
        <w:rPr>
          <w:rFonts w:ascii="微软雅黑" w:eastAsia="微软雅黑" w:hAnsi="微软雅黑"/>
          <w:szCs w:val="21"/>
        </w:rPr>
        <w:t>图</w:t>
      </w:r>
    </w:p>
    <w:p w14:paraId="4850994C" w14:textId="5560EEA7" w:rsidR="00550B9F" w:rsidRPr="00E762A4" w:rsidRDefault="00895DE1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>本实验中所用为八段发光二极管数码管显示器，型号为LTS-547RF，为共阴极法官二极管数码显示器。其显示除了a</w:t>
      </w:r>
      <w:r w:rsidRPr="00E762A4">
        <w:rPr>
          <w:rFonts w:ascii="微软雅黑" w:eastAsia="微软雅黑" w:hAnsi="微软雅黑"/>
          <w:sz w:val="24"/>
          <w:szCs w:val="24"/>
        </w:rPr>
        <w:sym w:font="Symbol" w:char="F07E"/>
      </w:r>
      <w:r w:rsidRPr="00E762A4">
        <w:rPr>
          <w:rFonts w:ascii="微软雅黑" w:eastAsia="微软雅黑" w:hAnsi="微软雅黑"/>
          <w:sz w:val="24"/>
          <w:szCs w:val="24"/>
        </w:rPr>
        <w:t xml:space="preserve">g </w:t>
      </w:r>
      <w:r w:rsidRPr="00E762A4">
        <w:rPr>
          <w:rFonts w:ascii="微软雅黑" w:eastAsia="微软雅黑" w:hAnsi="微软雅黑" w:hint="eastAsia"/>
          <w:sz w:val="24"/>
          <w:szCs w:val="24"/>
        </w:rPr>
        <w:t>七段</w:t>
      </w:r>
      <w:r w:rsidRPr="00E762A4">
        <w:rPr>
          <w:rFonts w:ascii="微软雅黑" w:eastAsia="微软雅黑" w:hAnsi="微软雅黑"/>
          <w:sz w:val="24"/>
          <w:szCs w:val="24"/>
        </w:rPr>
        <w:t>之外，还有一个小数点</w:t>
      </w:r>
      <w:r w:rsidRPr="00E762A4">
        <w:rPr>
          <w:rFonts w:ascii="微软雅黑" w:eastAsia="微软雅黑" w:hAnsi="微软雅黑" w:hint="eastAsia"/>
          <w:sz w:val="24"/>
          <w:szCs w:val="24"/>
        </w:rPr>
        <w:t>h。</w:t>
      </w:r>
    </w:p>
    <w:p w14:paraId="656916DE" w14:textId="0922248B" w:rsidR="00895DE1" w:rsidRPr="00E762A4" w:rsidRDefault="00895DE1" w:rsidP="00E762A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E762A4">
        <w:rPr>
          <w:rFonts w:ascii="微软雅黑" w:eastAsia="微软雅黑" w:hAnsi="微软雅黑"/>
          <w:sz w:val="24"/>
          <w:szCs w:val="24"/>
        </w:rPr>
        <w:t>常用的七段字形译码器有74LS47和74LS48。本实验使用共阴极数码管，所以采用74LS48译码器。</w:t>
      </w:r>
    </w:p>
    <w:p w14:paraId="26773C0B" w14:textId="173DBF4C" w:rsidR="00D91A34" w:rsidRPr="00E762A4" w:rsidRDefault="00D91A34" w:rsidP="00E762A4">
      <w:pPr>
        <w:jc w:val="center"/>
        <w:rPr>
          <w:rFonts w:ascii="微软雅黑" w:eastAsia="微软雅黑" w:hAnsi="微软雅黑"/>
          <w:szCs w:val="21"/>
        </w:rPr>
      </w:pPr>
      <w:r w:rsidRPr="00E762A4">
        <w:rPr>
          <w:rFonts w:ascii="微软雅黑" w:eastAsia="微软雅黑" w:hAnsi="微软雅黑" w:hint="eastAsia"/>
          <w:szCs w:val="21"/>
        </w:rPr>
        <w:t>表</w:t>
      </w:r>
      <w:r w:rsidR="002046CD" w:rsidRPr="00E762A4">
        <w:rPr>
          <w:rFonts w:ascii="微软雅黑" w:eastAsia="微软雅黑" w:hAnsi="微软雅黑"/>
          <w:szCs w:val="21"/>
        </w:rPr>
        <w:t>3</w:t>
      </w:r>
      <w:r w:rsidRPr="00E762A4">
        <w:rPr>
          <w:rFonts w:ascii="微软雅黑" w:eastAsia="微软雅黑" w:hAnsi="微软雅黑" w:hint="eastAsia"/>
          <w:szCs w:val="21"/>
        </w:rPr>
        <w:t xml:space="preserve"> 74LS48功能表</w:t>
      </w:r>
    </w:p>
    <w:tbl>
      <w:tblPr>
        <w:tblW w:w="7136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64"/>
        <w:gridCol w:w="756"/>
        <w:gridCol w:w="906"/>
        <w:gridCol w:w="1500"/>
        <w:gridCol w:w="172"/>
        <w:gridCol w:w="314"/>
        <w:gridCol w:w="314"/>
        <w:gridCol w:w="314"/>
        <w:gridCol w:w="314"/>
        <w:gridCol w:w="314"/>
        <w:gridCol w:w="263"/>
        <w:gridCol w:w="1405"/>
      </w:tblGrid>
      <w:tr w:rsidR="002046CD" w:rsidRPr="00E762A4" w14:paraId="1E614653" w14:textId="77777777" w:rsidTr="00E762A4">
        <w:trPr>
          <w:trHeight w:val="20"/>
          <w:jc w:val="center"/>
        </w:trPr>
        <w:tc>
          <w:tcPr>
            <w:tcW w:w="3726" w:type="dxa"/>
            <w:gridSpan w:val="4"/>
            <w:tcBorders>
              <w:top w:val="single" w:sz="1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3D7766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输入</w:t>
            </w:r>
          </w:p>
        </w:tc>
        <w:tc>
          <w:tcPr>
            <w:tcW w:w="2005" w:type="dxa"/>
            <w:gridSpan w:val="7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BE658EF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输出</w:t>
            </w:r>
          </w:p>
        </w:tc>
        <w:tc>
          <w:tcPr>
            <w:tcW w:w="1405" w:type="dxa"/>
            <w:vMerge w:val="restart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EEEAAE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数码</w:t>
            </w:r>
          </w:p>
          <w:p w14:paraId="051F573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显示</w:t>
            </w:r>
          </w:p>
        </w:tc>
      </w:tr>
      <w:tr w:rsidR="00E762A4" w:rsidRPr="00E762A4" w14:paraId="1E383924" w14:textId="77777777" w:rsidTr="00E762A4">
        <w:trPr>
          <w:trHeight w:val="23"/>
          <w:jc w:val="center"/>
        </w:trPr>
        <w:tc>
          <w:tcPr>
            <w:tcW w:w="56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4D3AF3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LT</w:t>
            </w:r>
          </w:p>
        </w:tc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7F60C1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RBI</w:t>
            </w:r>
          </w:p>
        </w:tc>
        <w:tc>
          <w:tcPr>
            <w:tcW w:w="9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2879BD7" w14:textId="10E5D0B8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BI/RBO</w:t>
            </w:r>
          </w:p>
        </w:tc>
        <w:tc>
          <w:tcPr>
            <w:tcW w:w="15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77248E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D C B A</w:t>
            </w:r>
          </w:p>
        </w:tc>
        <w:tc>
          <w:tcPr>
            <w:tcW w:w="1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6633F1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a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8788DF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b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3EB9F3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c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148C4E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d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FB667F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e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3BE983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f</w:t>
            </w:r>
          </w:p>
        </w:tc>
        <w:tc>
          <w:tcPr>
            <w:tcW w:w="26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1E14B2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g</w:t>
            </w:r>
          </w:p>
        </w:tc>
        <w:tc>
          <w:tcPr>
            <w:tcW w:w="1405" w:type="dxa"/>
            <w:vMerge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nil"/>
            </w:tcBorders>
            <w:vAlign w:val="center"/>
            <w:hideMark/>
          </w:tcPr>
          <w:p w14:paraId="2B0C9EE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</w:p>
        </w:tc>
      </w:tr>
      <w:tr w:rsidR="00E762A4" w:rsidRPr="00E762A4" w14:paraId="1C2F00A9" w14:textId="77777777" w:rsidTr="00E762A4">
        <w:trPr>
          <w:trHeight w:val="24"/>
          <w:jc w:val="center"/>
        </w:trPr>
        <w:tc>
          <w:tcPr>
            <w:tcW w:w="564" w:type="dxa"/>
            <w:tcBorders>
              <w:top w:val="single" w:sz="8" w:space="0" w:color="000000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DF4E94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7A6226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90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B82D2E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4E21A6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0 0 0</w:t>
            </w:r>
          </w:p>
        </w:tc>
        <w:tc>
          <w:tcPr>
            <w:tcW w:w="17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11B884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848FC9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30F080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2B46A0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E53AAA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AC727B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8" w:space="0" w:color="000000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54C00F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1405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FCD908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</w:tr>
      <w:tr w:rsidR="00E762A4" w:rsidRPr="00E762A4" w14:paraId="425DF6F0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23916E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3308F0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8EB199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E40A16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0 0 1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07D8C9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B876D5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579D55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DFAD37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A90043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1FE15A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B91B4E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FD6112F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</w:tr>
      <w:tr w:rsidR="00E762A4" w:rsidRPr="00E762A4" w14:paraId="28677BFE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9D73E3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17B76F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88F9C2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86737E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0 1 0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AD84C52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6F4B0A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4296F0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495252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8BF193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636465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B3553C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7DB701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2</w:t>
            </w:r>
          </w:p>
        </w:tc>
      </w:tr>
      <w:tr w:rsidR="00E762A4" w:rsidRPr="00E762A4" w14:paraId="0A49FA8B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50C991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F5ABF3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7662DA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5F1E13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0 1 1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B5ADA3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7736AB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1D2DC4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159872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2A2CA9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A420FFF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36C571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E56FD8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3</w:t>
            </w:r>
          </w:p>
        </w:tc>
      </w:tr>
      <w:tr w:rsidR="00E762A4" w:rsidRPr="00E762A4" w14:paraId="2B4DAFB3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31D64B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9AC84A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A692CB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FE6527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1 0 0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1F63FC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EF87C2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DBF77A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55DFDD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1DFCF1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219533F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09B44D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FAD02B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4</w:t>
            </w:r>
          </w:p>
        </w:tc>
      </w:tr>
      <w:tr w:rsidR="00E762A4" w:rsidRPr="00E762A4" w14:paraId="6F24765A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E5A26B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38B24C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C0E9CE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7A6A6C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1 0 1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F5A18F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E7C4CF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1A1712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97FB63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37D76C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F4194B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1F4139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B9F73A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5</w:t>
            </w:r>
          </w:p>
        </w:tc>
      </w:tr>
      <w:tr w:rsidR="00E762A4" w:rsidRPr="00E762A4" w14:paraId="61D9A248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4DD4CB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8D5B3D2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9604BD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E4B4F8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1 1 0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A37AE2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5204D5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344715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3BC721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F72B12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E021CB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214C7F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24811A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6</w:t>
            </w:r>
          </w:p>
        </w:tc>
      </w:tr>
      <w:tr w:rsidR="00E762A4" w:rsidRPr="00E762A4" w14:paraId="62026B57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5339EF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866386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48EBD21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2FA828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 1 1 1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F6EC30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73C7D52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6A078D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4548F04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A37A12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32E0D36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8BDCBB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43D62C2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7</w:t>
            </w:r>
          </w:p>
        </w:tc>
      </w:tr>
      <w:tr w:rsidR="00E762A4" w:rsidRPr="00E762A4" w14:paraId="3478149B" w14:textId="77777777" w:rsidTr="00E762A4">
        <w:trPr>
          <w:trHeight w:val="44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1DCD1A8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F63E6D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69B5A30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0DFB0FD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 0 0 0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095B3A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A1ABE8E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F0D04B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17B79A5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8F6B34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B48092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593E1A7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5449E4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8</w:t>
            </w:r>
          </w:p>
        </w:tc>
      </w:tr>
      <w:tr w:rsidR="00E762A4" w:rsidRPr="00E762A4" w14:paraId="67FA51E0" w14:textId="77777777" w:rsidTr="00E762A4">
        <w:trPr>
          <w:trHeight w:val="76"/>
          <w:jc w:val="center"/>
        </w:trPr>
        <w:tc>
          <w:tcPr>
            <w:tcW w:w="564" w:type="dxa"/>
            <w:tcBorders>
              <w:top w:val="single" w:sz="4" w:space="0" w:color="auto"/>
              <w:left w:val="nil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DBB54D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6B3012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x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6C409DAB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5ED9B2A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 0 0 1</w:t>
            </w:r>
          </w:p>
        </w:tc>
        <w:tc>
          <w:tcPr>
            <w:tcW w:w="172" w:type="dxa"/>
            <w:tcBorders>
              <w:top w:val="single" w:sz="4" w:space="0" w:color="auto"/>
              <w:left w:val="single" w:sz="8" w:space="0" w:color="000000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7665F6C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7D675872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00B8FFAF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5435903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5E9D42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167C1F54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263" w:type="dxa"/>
            <w:tcBorders>
              <w:top w:val="single" w:sz="4" w:space="0" w:color="auto"/>
              <w:left w:val="nil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32CAA079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1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8" w:space="0" w:color="000000"/>
              <w:bottom w:val="single" w:sz="18" w:space="0" w:color="000000"/>
              <w:right w:val="nil"/>
            </w:tcBorders>
            <w:shd w:val="clear" w:color="auto" w:fill="auto"/>
            <w:tcMar>
              <w:top w:w="24" w:type="dxa"/>
              <w:left w:w="24" w:type="dxa"/>
              <w:bottom w:w="24" w:type="dxa"/>
              <w:right w:w="24" w:type="dxa"/>
            </w:tcMar>
            <w:vAlign w:val="center"/>
            <w:hideMark/>
          </w:tcPr>
          <w:p w14:paraId="227B1C53" w14:textId="77777777" w:rsidR="002046CD" w:rsidRPr="00E762A4" w:rsidRDefault="002046CD" w:rsidP="00E762A4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9</w:t>
            </w:r>
          </w:p>
        </w:tc>
      </w:tr>
    </w:tbl>
    <w:p w14:paraId="248B75DB" w14:textId="77777777" w:rsidR="009C7B69" w:rsidRPr="00BD5D1D" w:rsidRDefault="009C7B69" w:rsidP="00D91A34">
      <w:pPr>
        <w:rPr>
          <w:rFonts w:asciiTheme="minorEastAsia" w:hAnsiTheme="minorEastAsia"/>
          <w:szCs w:val="21"/>
        </w:rPr>
      </w:pPr>
    </w:p>
    <w:p w14:paraId="7B3E89BC" w14:textId="77777777" w:rsidR="004E690E" w:rsidRDefault="004E690E">
      <w:pPr>
        <w:widowControl/>
        <w:jc w:val="left"/>
        <w:rPr>
          <w:rFonts w:asciiTheme="minorEastAsia" w:hAnsiTheme="minorEastAsia" w:cstheme="majorBidi"/>
          <w:b/>
          <w:bCs/>
          <w:sz w:val="30"/>
          <w:szCs w:val="30"/>
        </w:rPr>
      </w:pPr>
      <w:r>
        <w:rPr>
          <w:rFonts w:asciiTheme="minorEastAsia" w:hAnsiTheme="minorEastAsia"/>
        </w:rPr>
        <w:br w:type="page"/>
      </w:r>
    </w:p>
    <w:p w14:paraId="1D3986F7" w14:textId="5156CB09" w:rsidR="00695780" w:rsidRPr="00E762A4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五、实验</w:t>
      </w:r>
      <w:r w:rsidR="00E762A4">
        <w:rPr>
          <w:rFonts w:ascii="微软雅黑" w:eastAsia="微软雅黑" w:hAnsi="微软雅黑" w:hint="eastAsia"/>
          <w:b/>
          <w:sz w:val="24"/>
          <w:szCs w:val="24"/>
        </w:rPr>
        <w:t>设计过程</w:t>
      </w:r>
    </w:p>
    <w:p w14:paraId="78A5FD88" w14:textId="335839FA" w:rsidR="00BC7DC2" w:rsidRDefault="00BC7DC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D70095">
        <w:rPr>
          <w:rFonts w:ascii="微软雅黑" w:eastAsia="微软雅黑" w:hAnsi="微软雅黑" w:hint="eastAsia"/>
          <w:b/>
          <w:sz w:val="28"/>
          <w:szCs w:val="28"/>
        </w:rPr>
        <w:t>1</w:t>
      </w:r>
      <w:r w:rsidRPr="00D70095">
        <w:rPr>
          <w:rFonts w:ascii="微软雅黑" w:eastAsia="微软雅黑" w:hAnsi="微软雅黑"/>
          <w:b/>
          <w:sz w:val="28"/>
          <w:szCs w:val="28"/>
        </w:rPr>
        <w:t xml:space="preserve">. </w:t>
      </w:r>
      <w:r w:rsidR="00E762A4" w:rsidRPr="00D70095">
        <w:rPr>
          <w:rFonts w:ascii="微软雅黑" w:eastAsia="微软雅黑" w:hAnsi="微软雅黑" w:hint="eastAsia"/>
          <w:b/>
          <w:sz w:val="28"/>
          <w:szCs w:val="28"/>
        </w:rPr>
        <w:t>实验内容1</w:t>
      </w:r>
      <w:r w:rsidRPr="00D70095">
        <w:rPr>
          <w:rFonts w:ascii="微软雅黑" w:eastAsia="微软雅黑" w:hAnsi="微软雅黑" w:hint="eastAsia"/>
          <w:b/>
          <w:sz w:val="28"/>
          <w:szCs w:val="28"/>
        </w:rPr>
        <w:t>设计</w:t>
      </w:r>
    </w:p>
    <w:p w14:paraId="43374414" w14:textId="7D92C516" w:rsidR="00BC7DC2" w:rsidRPr="00D70095" w:rsidRDefault="00CA7341" w:rsidP="00797833">
      <w:pPr>
        <w:rPr>
          <w:sz w:val="24"/>
          <w:szCs w:val="24"/>
        </w:rPr>
      </w:pPr>
      <w:r w:rsidRPr="00D70095">
        <w:rPr>
          <w:rFonts w:hint="eastAsia"/>
          <w:sz w:val="24"/>
          <w:szCs w:val="24"/>
        </w:rPr>
        <w:t>1</w:t>
      </w:r>
      <w:r w:rsidRPr="00D70095">
        <w:rPr>
          <w:sz w:val="24"/>
          <w:szCs w:val="24"/>
        </w:rPr>
        <w:t xml:space="preserve">.1 </w:t>
      </w:r>
      <w:r w:rsidRPr="00D70095">
        <w:rPr>
          <w:rFonts w:hint="eastAsia"/>
          <w:sz w:val="24"/>
          <w:szCs w:val="24"/>
        </w:rPr>
        <w:t>真值表</w:t>
      </w:r>
      <w:r w:rsidR="001F7A9C" w:rsidRPr="00D70095">
        <w:rPr>
          <w:rFonts w:hint="eastAsia"/>
          <w:kern w:val="0"/>
          <w:sz w:val="24"/>
          <w:szCs w:val="24"/>
        </w:rPr>
        <w:t>及相关描述</w:t>
      </w:r>
    </w:p>
    <w:p w14:paraId="5DECE848" w14:textId="3EEBC729" w:rsidR="00CA7341" w:rsidRPr="00D70095" w:rsidRDefault="007520DF" w:rsidP="00797833">
      <w:pPr>
        <w:rPr>
          <w:sz w:val="24"/>
          <w:szCs w:val="24"/>
        </w:rPr>
      </w:pPr>
      <w:r w:rsidRPr="00D70095">
        <w:rPr>
          <w:sz w:val="24"/>
          <w:szCs w:val="24"/>
        </w:rPr>
        <w:tab/>
      </w:r>
      <w:r w:rsidR="00E939C9" w:rsidRPr="00D70095">
        <w:rPr>
          <w:rFonts w:hint="eastAsia"/>
          <w:sz w:val="24"/>
          <w:szCs w:val="24"/>
        </w:rPr>
        <w:t>实现三变量多数表决电路，假设有</w:t>
      </w:r>
      <w:r w:rsidR="00E939C9" w:rsidRPr="00D70095">
        <w:rPr>
          <w:rFonts w:hint="eastAsia"/>
          <w:sz w:val="24"/>
          <w:szCs w:val="24"/>
        </w:rPr>
        <w:t>A</w:t>
      </w:r>
      <w:r w:rsidR="00E939C9" w:rsidRPr="00D70095">
        <w:rPr>
          <w:rFonts w:hint="eastAsia"/>
          <w:sz w:val="24"/>
          <w:szCs w:val="24"/>
        </w:rPr>
        <w:t>、</w:t>
      </w:r>
      <w:r w:rsidR="00E939C9" w:rsidRPr="00D70095">
        <w:rPr>
          <w:rFonts w:hint="eastAsia"/>
          <w:sz w:val="24"/>
          <w:szCs w:val="24"/>
        </w:rPr>
        <w:t>B</w:t>
      </w:r>
      <w:r w:rsidR="00E939C9" w:rsidRPr="00D70095">
        <w:rPr>
          <w:rFonts w:hint="eastAsia"/>
          <w:sz w:val="24"/>
          <w:szCs w:val="24"/>
        </w:rPr>
        <w:t>、</w:t>
      </w:r>
      <w:r w:rsidR="00E939C9" w:rsidRPr="00D70095">
        <w:rPr>
          <w:rFonts w:hint="eastAsia"/>
          <w:sz w:val="24"/>
          <w:szCs w:val="24"/>
        </w:rPr>
        <w:t>C</w:t>
      </w:r>
      <w:r w:rsidR="00E939C9" w:rsidRPr="00D70095">
        <w:rPr>
          <w:rFonts w:hint="eastAsia"/>
          <w:sz w:val="24"/>
          <w:szCs w:val="24"/>
        </w:rPr>
        <w:t>三个人参加表决</w:t>
      </w:r>
      <w:r w:rsidR="00D70095" w:rsidRPr="00D70095">
        <w:rPr>
          <w:rFonts w:hint="eastAsia"/>
          <w:sz w:val="24"/>
          <w:szCs w:val="24"/>
        </w:rPr>
        <w:t>，则为了实现“多数同意则通过”的功能，当</w:t>
      </w:r>
      <w:r w:rsidR="00D70095" w:rsidRPr="00D70095">
        <w:rPr>
          <w:rFonts w:hint="eastAsia"/>
          <w:sz w:val="24"/>
          <w:szCs w:val="24"/>
        </w:rPr>
        <w:t>A</w:t>
      </w:r>
      <w:r w:rsidR="00D70095" w:rsidRPr="00D70095">
        <w:rPr>
          <w:rFonts w:hint="eastAsia"/>
          <w:sz w:val="24"/>
          <w:szCs w:val="24"/>
        </w:rPr>
        <w:t>、</w:t>
      </w:r>
      <w:r w:rsidR="00D70095" w:rsidRPr="00D70095">
        <w:rPr>
          <w:rFonts w:hint="eastAsia"/>
          <w:sz w:val="24"/>
          <w:szCs w:val="24"/>
        </w:rPr>
        <w:t>B</w:t>
      </w:r>
      <w:r w:rsidR="00D70095" w:rsidRPr="00D70095">
        <w:rPr>
          <w:rFonts w:hint="eastAsia"/>
          <w:sz w:val="24"/>
          <w:szCs w:val="24"/>
        </w:rPr>
        <w:t>、</w:t>
      </w:r>
      <w:r w:rsidR="00D70095" w:rsidRPr="00D70095">
        <w:rPr>
          <w:rFonts w:hint="eastAsia"/>
          <w:sz w:val="24"/>
          <w:szCs w:val="24"/>
        </w:rPr>
        <w:t>C</w:t>
      </w:r>
      <w:r w:rsidR="00D70095" w:rsidRPr="00D70095">
        <w:rPr>
          <w:rFonts w:hint="eastAsia"/>
          <w:sz w:val="24"/>
          <w:szCs w:val="24"/>
        </w:rPr>
        <w:t>中有</w:t>
      </w:r>
      <w:r w:rsidR="00D70095" w:rsidRPr="00D70095">
        <w:rPr>
          <w:rFonts w:hint="eastAsia"/>
          <w:sz w:val="24"/>
          <w:szCs w:val="24"/>
        </w:rPr>
        <w:t>2</w:t>
      </w:r>
      <w:r w:rsidR="00D70095" w:rsidRPr="00D70095">
        <w:rPr>
          <w:rFonts w:hint="eastAsia"/>
          <w:sz w:val="24"/>
          <w:szCs w:val="24"/>
        </w:rPr>
        <w:t>人及以上同意（</w:t>
      </w:r>
      <w:r w:rsidR="00D70095">
        <w:rPr>
          <w:rFonts w:hint="eastAsia"/>
          <w:sz w:val="24"/>
          <w:szCs w:val="24"/>
        </w:rPr>
        <w:t>真值</w:t>
      </w:r>
      <w:r w:rsidR="00D70095" w:rsidRPr="00D70095">
        <w:rPr>
          <w:rFonts w:hint="eastAsia"/>
          <w:sz w:val="24"/>
          <w:szCs w:val="24"/>
        </w:rPr>
        <w:t>为</w:t>
      </w:r>
      <w:r w:rsidR="00D70095" w:rsidRPr="00D70095">
        <w:rPr>
          <w:rFonts w:hint="eastAsia"/>
          <w:sz w:val="24"/>
          <w:szCs w:val="24"/>
        </w:rPr>
        <w:t>1</w:t>
      </w:r>
      <w:r w:rsidR="00D70095" w:rsidRPr="00D70095">
        <w:rPr>
          <w:rFonts w:hint="eastAsia"/>
          <w:sz w:val="24"/>
          <w:szCs w:val="24"/>
        </w:rPr>
        <w:t>）时，输出</w:t>
      </w:r>
      <w:r w:rsidR="00D70095" w:rsidRPr="00D70095">
        <w:rPr>
          <w:rFonts w:hint="eastAsia"/>
          <w:sz w:val="24"/>
          <w:szCs w:val="24"/>
        </w:rPr>
        <w:t>F</w:t>
      </w:r>
      <w:r w:rsidR="00D70095" w:rsidRPr="00D70095">
        <w:rPr>
          <w:rFonts w:hint="eastAsia"/>
          <w:sz w:val="24"/>
          <w:szCs w:val="24"/>
        </w:rPr>
        <w:t>为</w:t>
      </w:r>
      <w:r w:rsidR="00D70095" w:rsidRPr="00D70095">
        <w:rPr>
          <w:rFonts w:hint="eastAsia"/>
          <w:sz w:val="24"/>
          <w:szCs w:val="24"/>
        </w:rPr>
        <w:t>1</w:t>
      </w:r>
      <w:r w:rsidR="00D70095">
        <w:rPr>
          <w:rFonts w:hint="eastAsia"/>
          <w:sz w:val="24"/>
          <w:szCs w:val="24"/>
        </w:rPr>
        <w:t>，</w:t>
      </w:r>
      <w:r w:rsidR="00D70095" w:rsidRPr="00D70095">
        <w:rPr>
          <w:rFonts w:hint="eastAsia"/>
          <w:sz w:val="24"/>
          <w:szCs w:val="24"/>
        </w:rPr>
        <w:t>表示结果为通过；否则输出</w:t>
      </w:r>
      <w:r w:rsidR="00D70095" w:rsidRPr="00D70095">
        <w:rPr>
          <w:rFonts w:hint="eastAsia"/>
          <w:sz w:val="24"/>
          <w:szCs w:val="24"/>
        </w:rPr>
        <w:t>F</w:t>
      </w:r>
      <w:r w:rsidR="00D70095" w:rsidRPr="00D70095">
        <w:rPr>
          <w:rFonts w:hint="eastAsia"/>
          <w:sz w:val="24"/>
          <w:szCs w:val="24"/>
        </w:rPr>
        <w:t>为</w:t>
      </w:r>
      <w:r w:rsidR="00D70095" w:rsidRPr="00D70095">
        <w:rPr>
          <w:rFonts w:hint="eastAsia"/>
          <w:sz w:val="24"/>
          <w:szCs w:val="24"/>
        </w:rPr>
        <w:t>0</w:t>
      </w:r>
      <w:r w:rsidR="00D70095" w:rsidRPr="00D70095">
        <w:rPr>
          <w:rFonts w:hint="eastAsia"/>
          <w:sz w:val="24"/>
          <w:szCs w:val="24"/>
        </w:rPr>
        <w:t>表示结果为不通过。</w:t>
      </w:r>
    </w:p>
    <w:p w14:paraId="338CEDB3" w14:textId="4627C8DE" w:rsidR="00D70095" w:rsidRPr="00D70095" w:rsidRDefault="00D70095" w:rsidP="00797833">
      <w:pPr>
        <w:rPr>
          <w:sz w:val="24"/>
          <w:szCs w:val="24"/>
        </w:rPr>
      </w:pPr>
      <w:r w:rsidRPr="00D70095">
        <w:rPr>
          <w:sz w:val="24"/>
          <w:szCs w:val="24"/>
        </w:rPr>
        <w:tab/>
      </w:r>
      <w:r w:rsidRPr="00D70095">
        <w:rPr>
          <w:rFonts w:hint="eastAsia"/>
          <w:sz w:val="24"/>
          <w:szCs w:val="24"/>
        </w:rPr>
        <w:t>其真值表如下：</w:t>
      </w:r>
    </w:p>
    <w:p w14:paraId="7E6C6443" w14:textId="6363850C" w:rsidR="00D70095" w:rsidRPr="00D70095" w:rsidRDefault="00192E2E" w:rsidP="00797833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7BF3F732" wp14:editId="3B68003B">
            <wp:extent cx="2110740" cy="2796540"/>
            <wp:effectExtent l="0" t="0" r="0" b="0"/>
            <wp:docPr id="16410131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013168" name="图片 1641013168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29" t="9581" r="54223" b="50910"/>
                    <a:stretch/>
                  </pic:blipFill>
                  <pic:spPr bwMode="auto">
                    <a:xfrm>
                      <a:off x="0" y="0"/>
                      <a:ext cx="2110740" cy="2796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3E0F3C" w14:textId="77777777" w:rsidR="00E939C9" w:rsidRPr="00D70095" w:rsidRDefault="00E939C9" w:rsidP="00797833">
      <w:pPr>
        <w:rPr>
          <w:sz w:val="24"/>
          <w:szCs w:val="24"/>
        </w:rPr>
      </w:pPr>
    </w:p>
    <w:p w14:paraId="50FDD63B" w14:textId="64980252" w:rsidR="00CA7341" w:rsidRPr="00D70095" w:rsidRDefault="00CA7341" w:rsidP="00797833">
      <w:pPr>
        <w:rPr>
          <w:sz w:val="24"/>
          <w:szCs w:val="24"/>
        </w:rPr>
      </w:pPr>
      <w:r w:rsidRPr="00D70095">
        <w:rPr>
          <w:rFonts w:hint="eastAsia"/>
          <w:sz w:val="24"/>
          <w:szCs w:val="24"/>
        </w:rPr>
        <w:t>1</w:t>
      </w:r>
      <w:r w:rsidRPr="00D70095">
        <w:rPr>
          <w:sz w:val="24"/>
          <w:szCs w:val="24"/>
        </w:rPr>
        <w:t xml:space="preserve">.2 </w:t>
      </w:r>
      <w:r w:rsidRPr="00D70095">
        <w:rPr>
          <w:rFonts w:hint="eastAsia"/>
          <w:sz w:val="24"/>
          <w:szCs w:val="24"/>
        </w:rPr>
        <w:t>卡诺图、卡诺圈</w:t>
      </w:r>
    </w:p>
    <w:p w14:paraId="369E00C5" w14:textId="740F0DE6" w:rsidR="00CA7341" w:rsidRDefault="00126733" w:rsidP="0079783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0953362" wp14:editId="13C4BF0B">
            <wp:extent cx="2682240" cy="1516380"/>
            <wp:effectExtent l="0" t="0" r="0" b="0"/>
            <wp:docPr id="11246657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665753" name="图片 1124665753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39" t="9581" r="6990" b="68997"/>
                    <a:stretch/>
                  </pic:blipFill>
                  <pic:spPr bwMode="auto">
                    <a:xfrm>
                      <a:off x="0" y="0"/>
                      <a:ext cx="2682240" cy="1516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326E0F" w14:textId="77777777" w:rsidR="00126733" w:rsidRPr="00D70095" w:rsidRDefault="00126733" w:rsidP="00797833">
      <w:pPr>
        <w:rPr>
          <w:sz w:val="24"/>
          <w:szCs w:val="24"/>
        </w:rPr>
      </w:pPr>
    </w:p>
    <w:p w14:paraId="27B52815" w14:textId="66905E81" w:rsidR="00CA7341" w:rsidRPr="00D70095" w:rsidRDefault="00CA7341" w:rsidP="00797833">
      <w:pPr>
        <w:rPr>
          <w:sz w:val="24"/>
          <w:szCs w:val="24"/>
        </w:rPr>
      </w:pPr>
      <w:r w:rsidRPr="00D70095">
        <w:rPr>
          <w:rFonts w:hint="eastAsia"/>
          <w:sz w:val="24"/>
          <w:szCs w:val="24"/>
        </w:rPr>
        <w:t>1</w:t>
      </w:r>
      <w:r w:rsidRPr="00D70095">
        <w:rPr>
          <w:sz w:val="24"/>
          <w:szCs w:val="24"/>
        </w:rPr>
        <w:t xml:space="preserve">.3 </w:t>
      </w:r>
      <w:r w:rsidRPr="00D70095">
        <w:rPr>
          <w:rFonts w:hint="eastAsia"/>
          <w:sz w:val="24"/>
          <w:szCs w:val="24"/>
        </w:rPr>
        <w:t>表达式</w:t>
      </w:r>
    </w:p>
    <w:p w14:paraId="4B866C01" w14:textId="3A475226" w:rsidR="00CA7341" w:rsidRDefault="00126733" w:rsidP="0079783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D274B4D" wp14:editId="46BEA6D9">
            <wp:extent cx="2575560" cy="1051560"/>
            <wp:effectExtent l="0" t="0" r="0" b="0"/>
            <wp:docPr id="13154447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444723" name="图片 1315444723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968" t="33265" r="8313" b="51879"/>
                    <a:stretch/>
                  </pic:blipFill>
                  <pic:spPr bwMode="auto">
                    <a:xfrm>
                      <a:off x="0" y="0"/>
                      <a:ext cx="2575560" cy="1051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D42AEF" w14:textId="77777777" w:rsidR="00126733" w:rsidRPr="00D70095" w:rsidRDefault="00126733" w:rsidP="00797833">
      <w:pPr>
        <w:rPr>
          <w:sz w:val="24"/>
          <w:szCs w:val="24"/>
        </w:rPr>
      </w:pPr>
    </w:p>
    <w:p w14:paraId="74B134F1" w14:textId="0527CE26" w:rsidR="00CA7341" w:rsidRDefault="00CA7341" w:rsidP="00797833">
      <w:pPr>
        <w:rPr>
          <w:sz w:val="24"/>
          <w:szCs w:val="24"/>
        </w:rPr>
      </w:pPr>
      <w:r w:rsidRPr="00D70095">
        <w:rPr>
          <w:rFonts w:hint="eastAsia"/>
          <w:sz w:val="24"/>
          <w:szCs w:val="24"/>
        </w:rPr>
        <w:t>1</w:t>
      </w:r>
      <w:r w:rsidRPr="00D70095">
        <w:rPr>
          <w:sz w:val="24"/>
          <w:szCs w:val="24"/>
        </w:rPr>
        <w:t xml:space="preserve">.4 </w:t>
      </w:r>
      <w:r w:rsidRPr="00D70095">
        <w:rPr>
          <w:rFonts w:hint="eastAsia"/>
          <w:sz w:val="24"/>
          <w:szCs w:val="24"/>
        </w:rPr>
        <w:t>电路图</w:t>
      </w:r>
    </w:p>
    <w:p w14:paraId="0F9B060F" w14:textId="540C48A6" w:rsidR="00360E77" w:rsidRPr="00D70095" w:rsidRDefault="00360E77" w:rsidP="00797833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drawing>
          <wp:inline distT="0" distB="0" distL="0" distR="0" wp14:anchorId="764BFBEB" wp14:editId="21510331">
            <wp:extent cx="3329940" cy="2263140"/>
            <wp:effectExtent l="0" t="0" r="0" b="0"/>
            <wp:docPr id="184602746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027468" name="图片 1846027468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15" t="50166" r="35568" b="17861"/>
                    <a:stretch/>
                  </pic:blipFill>
                  <pic:spPr bwMode="auto">
                    <a:xfrm>
                      <a:off x="0" y="0"/>
                      <a:ext cx="3329940" cy="2263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209311" w14:textId="0A2C3B9A" w:rsidR="00797833" w:rsidRPr="00D70095" w:rsidRDefault="00797833" w:rsidP="00797833">
      <w:pPr>
        <w:rPr>
          <w:sz w:val="24"/>
          <w:szCs w:val="24"/>
        </w:rPr>
      </w:pPr>
    </w:p>
    <w:p w14:paraId="180DED72" w14:textId="4586B4EB" w:rsidR="00BC7DC2" w:rsidRPr="00D70095" w:rsidRDefault="00BC7DC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8"/>
          <w:szCs w:val="28"/>
        </w:rPr>
      </w:pPr>
      <w:r w:rsidRPr="00D70095">
        <w:rPr>
          <w:rFonts w:ascii="微软雅黑" w:eastAsia="微软雅黑" w:hAnsi="微软雅黑" w:hint="eastAsia"/>
          <w:b/>
          <w:sz w:val="28"/>
          <w:szCs w:val="28"/>
        </w:rPr>
        <w:t>2</w:t>
      </w:r>
      <w:r w:rsidRPr="00D70095">
        <w:rPr>
          <w:rFonts w:ascii="微软雅黑" w:eastAsia="微软雅黑" w:hAnsi="微软雅黑"/>
          <w:b/>
          <w:sz w:val="28"/>
          <w:szCs w:val="28"/>
        </w:rPr>
        <w:t xml:space="preserve">. </w:t>
      </w:r>
      <w:r w:rsidRPr="00D70095">
        <w:rPr>
          <w:rFonts w:ascii="微软雅黑" w:eastAsia="微软雅黑" w:hAnsi="微软雅黑" w:hint="eastAsia"/>
          <w:b/>
          <w:sz w:val="28"/>
          <w:szCs w:val="28"/>
        </w:rPr>
        <w:t>实验内容2设计</w:t>
      </w:r>
    </w:p>
    <w:p w14:paraId="3EC0B1CC" w14:textId="4D68D77E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 xml:space="preserve">2.1 </w:t>
      </w:r>
      <w:r w:rsidRPr="00D70095">
        <w:rPr>
          <w:rFonts w:hint="eastAsia"/>
          <w:sz w:val="24"/>
          <w:szCs w:val="24"/>
        </w:rPr>
        <w:t>真值表</w:t>
      </w:r>
      <w:r w:rsidR="001F7A9C" w:rsidRPr="00D70095">
        <w:rPr>
          <w:rFonts w:hint="eastAsia"/>
          <w:kern w:val="0"/>
          <w:sz w:val="24"/>
          <w:szCs w:val="24"/>
        </w:rPr>
        <w:t>及相关描述</w:t>
      </w:r>
    </w:p>
    <w:p w14:paraId="7CAC9632" w14:textId="1669E729" w:rsidR="00CA7341" w:rsidRDefault="00AD4EFD" w:rsidP="00AD4EFD">
      <w:pPr>
        <w:ind w:firstLine="420"/>
        <w:rPr>
          <w:sz w:val="24"/>
          <w:szCs w:val="24"/>
        </w:rPr>
      </w:pPr>
      <w:r w:rsidRPr="00AD4EFD">
        <w:rPr>
          <w:rFonts w:hint="eastAsia"/>
          <w:sz w:val="24"/>
          <w:szCs w:val="24"/>
        </w:rPr>
        <w:t>全加器电路的功能是将两个二进制数相加，并考虑一个进位输入。它接收三个输入：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i</m:t>
            </m:r>
          </m:sub>
        </m:sSub>
      </m:oMath>
      <w:r w:rsidRPr="00AD4EFD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AD4EFD">
        <w:rPr>
          <w:rFonts w:hint="eastAsia"/>
          <w:sz w:val="24"/>
          <w:szCs w:val="24"/>
        </w:rPr>
        <w:t>表示要相加的两个二进制数的位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-1</m:t>
            </m:r>
          </m:sub>
        </m:sSub>
      </m:oMath>
      <w:r w:rsidRPr="00AD4EFD">
        <w:rPr>
          <w:rFonts w:hint="eastAsia"/>
          <w:sz w:val="24"/>
          <w:szCs w:val="24"/>
        </w:rPr>
        <w:t>表示前一个加法器的进位输出。输出两个值：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AD4EFD">
        <w:rPr>
          <w:rFonts w:hint="eastAsia"/>
          <w:sz w:val="24"/>
          <w:szCs w:val="24"/>
        </w:rPr>
        <w:t>表示相加的结果，</w:t>
      </w:r>
      <w:r>
        <w:rPr>
          <w:rFonts w:hint="eastAsia"/>
          <w:sz w:val="24"/>
          <w:szCs w:val="24"/>
        </w:rPr>
        <w:t>即全加和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+1</m:t>
            </m:r>
          </m:sub>
        </m:sSub>
      </m:oMath>
      <w:r w:rsidRPr="00AD4EFD">
        <w:rPr>
          <w:rFonts w:hint="eastAsia"/>
          <w:sz w:val="24"/>
          <w:szCs w:val="24"/>
        </w:rPr>
        <w:t>表示是否发生了进位。</w:t>
      </w:r>
    </w:p>
    <w:p w14:paraId="76D13B40" w14:textId="0F15860D" w:rsidR="00AD4EFD" w:rsidRDefault="00AD4EFD" w:rsidP="00AD4EFD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其真值表如下：</w:t>
      </w:r>
    </w:p>
    <w:p w14:paraId="509FE88E" w14:textId="7C352A40" w:rsidR="00AD4EFD" w:rsidRDefault="007A03E6" w:rsidP="00AD4EFD">
      <w:pPr>
        <w:ind w:firstLine="420"/>
        <w:rPr>
          <w:sz w:val="24"/>
          <w:szCs w:val="24"/>
        </w:rPr>
      </w:pPr>
      <w:r w:rsidRPr="007A03E6">
        <w:rPr>
          <w:noProof/>
        </w:rPr>
        <w:drawing>
          <wp:inline distT="0" distB="0" distL="0" distR="0" wp14:anchorId="1EA2D422" wp14:editId="00729B7C">
            <wp:extent cx="2735580" cy="2987040"/>
            <wp:effectExtent l="0" t="0" r="0" b="0"/>
            <wp:docPr id="397400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40014" name=""/>
                    <pic:cNvPicPr/>
                  </pic:nvPicPr>
                  <pic:blipFill rotWithShape="1">
                    <a:blip r:embed="rId94"/>
                    <a:srcRect l="10055" t="6982" r="42447" b="53352"/>
                    <a:stretch/>
                  </pic:blipFill>
                  <pic:spPr bwMode="auto">
                    <a:xfrm>
                      <a:off x="0" y="0"/>
                      <a:ext cx="2735580" cy="2987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C40AEC" w14:textId="77777777" w:rsidR="007A03E6" w:rsidRPr="00AD4EFD" w:rsidRDefault="007A03E6" w:rsidP="00AD4EFD">
      <w:pPr>
        <w:ind w:firstLine="420"/>
        <w:rPr>
          <w:sz w:val="24"/>
          <w:szCs w:val="24"/>
        </w:rPr>
      </w:pPr>
    </w:p>
    <w:p w14:paraId="0171BDBF" w14:textId="040AF22E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 xml:space="preserve">2.2 </w:t>
      </w:r>
      <w:r w:rsidRPr="00D70095">
        <w:rPr>
          <w:rFonts w:hint="eastAsia"/>
          <w:sz w:val="24"/>
          <w:szCs w:val="24"/>
        </w:rPr>
        <w:t>卡诺图、卡诺圈</w:t>
      </w:r>
    </w:p>
    <w:p w14:paraId="32F9857C" w14:textId="32F7A858" w:rsidR="00CA7341" w:rsidRDefault="005251F5" w:rsidP="00CA7341">
      <w:pPr>
        <w:rPr>
          <w:sz w:val="24"/>
          <w:szCs w:val="24"/>
        </w:rPr>
      </w:pPr>
      <w:r w:rsidRPr="005251F5">
        <w:rPr>
          <w:noProof/>
        </w:rPr>
        <w:lastRenderedPageBreak/>
        <w:drawing>
          <wp:inline distT="0" distB="0" distL="0" distR="0" wp14:anchorId="6201F914" wp14:editId="6C435BC7">
            <wp:extent cx="3223260" cy="3368040"/>
            <wp:effectExtent l="0" t="0" r="0" b="0"/>
            <wp:docPr id="2095006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006757" name=""/>
                    <pic:cNvPicPr/>
                  </pic:nvPicPr>
                  <pic:blipFill rotWithShape="1">
                    <a:blip r:embed="rId94"/>
                    <a:srcRect l="10716" t="46244" r="33319" b="9031"/>
                    <a:stretch/>
                  </pic:blipFill>
                  <pic:spPr bwMode="auto">
                    <a:xfrm>
                      <a:off x="0" y="0"/>
                      <a:ext cx="3223260" cy="3368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AF751" w14:textId="77777777" w:rsidR="005251F5" w:rsidRDefault="005251F5" w:rsidP="00CA7341">
      <w:pPr>
        <w:rPr>
          <w:sz w:val="24"/>
          <w:szCs w:val="24"/>
        </w:rPr>
      </w:pPr>
    </w:p>
    <w:p w14:paraId="7D5E7CF6" w14:textId="77777777" w:rsidR="005251F5" w:rsidRPr="00D70095" w:rsidRDefault="005251F5" w:rsidP="00CA7341">
      <w:pPr>
        <w:rPr>
          <w:sz w:val="24"/>
          <w:szCs w:val="24"/>
        </w:rPr>
      </w:pPr>
    </w:p>
    <w:p w14:paraId="03890BAD" w14:textId="2982B76C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 xml:space="preserve">2.3 </w:t>
      </w:r>
      <w:r w:rsidRPr="00D70095">
        <w:rPr>
          <w:rFonts w:hint="eastAsia"/>
          <w:sz w:val="24"/>
          <w:szCs w:val="24"/>
        </w:rPr>
        <w:t>表达式</w:t>
      </w:r>
    </w:p>
    <w:p w14:paraId="16C367C1" w14:textId="5BDFCE3F" w:rsidR="00CA7341" w:rsidRDefault="005251F5" w:rsidP="00CA7341">
      <w:pPr>
        <w:rPr>
          <w:sz w:val="24"/>
          <w:szCs w:val="24"/>
        </w:rPr>
      </w:pPr>
      <w:r w:rsidRPr="005251F5">
        <w:rPr>
          <w:noProof/>
        </w:rPr>
        <w:drawing>
          <wp:inline distT="0" distB="0" distL="0" distR="0" wp14:anchorId="33F81F9A" wp14:editId="1DB55FE7">
            <wp:extent cx="4069080" cy="1600200"/>
            <wp:effectExtent l="0" t="0" r="0" b="0"/>
            <wp:docPr id="1169613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13538" name=""/>
                    <pic:cNvPicPr/>
                  </pic:nvPicPr>
                  <pic:blipFill rotWithShape="1">
                    <a:blip r:embed="rId95"/>
                    <a:srcRect l="14685" t="14268" r="14664" b="64482"/>
                    <a:stretch/>
                  </pic:blipFill>
                  <pic:spPr bwMode="auto">
                    <a:xfrm>
                      <a:off x="0" y="0"/>
                      <a:ext cx="4069080" cy="1600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894519" w14:textId="54C013D8" w:rsidR="005251F5" w:rsidRDefault="005251F5" w:rsidP="00CA7341">
      <w:pPr>
        <w:rPr>
          <w:sz w:val="24"/>
          <w:szCs w:val="24"/>
        </w:rPr>
      </w:pPr>
      <w:r w:rsidRPr="005251F5">
        <w:rPr>
          <w:noProof/>
        </w:rPr>
        <w:drawing>
          <wp:inline distT="0" distB="0" distL="0" distR="0" wp14:anchorId="67C6169D" wp14:editId="5045AADB">
            <wp:extent cx="2880360" cy="1958340"/>
            <wp:effectExtent l="0" t="0" r="0" b="0"/>
            <wp:docPr id="13588915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91517" name=""/>
                    <pic:cNvPicPr/>
                  </pic:nvPicPr>
                  <pic:blipFill rotWithShape="1">
                    <a:blip r:embed="rId95"/>
                    <a:srcRect l="13891" t="41791" r="36098" b="32204"/>
                    <a:stretch/>
                  </pic:blipFill>
                  <pic:spPr bwMode="auto">
                    <a:xfrm>
                      <a:off x="0" y="0"/>
                      <a:ext cx="2880360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B22D3D" w14:textId="77777777" w:rsidR="005251F5" w:rsidRDefault="005251F5" w:rsidP="00CA7341">
      <w:pPr>
        <w:rPr>
          <w:sz w:val="24"/>
          <w:szCs w:val="24"/>
        </w:rPr>
      </w:pPr>
    </w:p>
    <w:p w14:paraId="0201B393" w14:textId="77777777" w:rsidR="005251F5" w:rsidRPr="00D70095" w:rsidRDefault="005251F5" w:rsidP="00CA7341">
      <w:pPr>
        <w:rPr>
          <w:sz w:val="24"/>
          <w:szCs w:val="24"/>
        </w:rPr>
      </w:pPr>
    </w:p>
    <w:p w14:paraId="3B91A3AC" w14:textId="1BD3178A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 xml:space="preserve">2.4 </w:t>
      </w:r>
      <w:r w:rsidRPr="00D70095">
        <w:rPr>
          <w:rFonts w:hint="eastAsia"/>
          <w:sz w:val="24"/>
          <w:szCs w:val="24"/>
        </w:rPr>
        <w:t>电路图</w:t>
      </w:r>
    </w:p>
    <w:p w14:paraId="32628F9D" w14:textId="5F46E413" w:rsidR="00797833" w:rsidRPr="00D70095" w:rsidRDefault="005251F5" w:rsidP="00797833">
      <w:pPr>
        <w:rPr>
          <w:sz w:val="24"/>
          <w:szCs w:val="24"/>
        </w:rPr>
      </w:pPr>
      <w:r w:rsidRPr="005251F5">
        <w:rPr>
          <w:noProof/>
        </w:rPr>
        <w:lastRenderedPageBreak/>
        <w:drawing>
          <wp:inline distT="0" distB="0" distL="0" distR="0" wp14:anchorId="3DA88325" wp14:editId="4B811B15">
            <wp:extent cx="3142155" cy="2209800"/>
            <wp:effectExtent l="0" t="0" r="0" b="0"/>
            <wp:docPr id="19410295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029526" name=""/>
                    <pic:cNvPicPr/>
                  </pic:nvPicPr>
                  <pic:blipFill rotWithShape="1">
                    <a:blip r:embed="rId96"/>
                    <a:srcRect l="12966" t="18012" r="18368" b="45054"/>
                    <a:stretch/>
                  </pic:blipFill>
                  <pic:spPr bwMode="auto">
                    <a:xfrm>
                      <a:off x="0" y="0"/>
                      <a:ext cx="3154344" cy="221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B2D023" w14:textId="3AE7CD1F" w:rsidR="00BC7DC2" w:rsidRPr="00D70095" w:rsidRDefault="00BC7DC2" w:rsidP="00797833">
      <w:pPr>
        <w:rPr>
          <w:sz w:val="22"/>
          <w:szCs w:val="24"/>
        </w:rPr>
      </w:pPr>
    </w:p>
    <w:p w14:paraId="69B4E225" w14:textId="5D40C8D2" w:rsidR="00BC7DC2" w:rsidRPr="00D70095" w:rsidRDefault="00BC7DC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8"/>
          <w:szCs w:val="28"/>
        </w:rPr>
      </w:pPr>
      <w:r w:rsidRPr="00D70095">
        <w:rPr>
          <w:rFonts w:ascii="微软雅黑" w:eastAsia="微软雅黑" w:hAnsi="微软雅黑" w:hint="eastAsia"/>
          <w:b/>
          <w:sz w:val="28"/>
          <w:szCs w:val="28"/>
        </w:rPr>
        <w:t>3</w:t>
      </w:r>
      <w:r w:rsidRPr="00D70095">
        <w:rPr>
          <w:rFonts w:ascii="微软雅黑" w:eastAsia="微软雅黑" w:hAnsi="微软雅黑"/>
          <w:b/>
          <w:sz w:val="28"/>
          <w:szCs w:val="28"/>
        </w:rPr>
        <w:t xml:space="preserve">. </w:t>
      </w:r>
      <w:r w:rsidRPr="00D70095">
        <w:rPr>
          <w:rFonts w:ascii="微软雅黑" w:eastAsia="微软雅黑" w:hAnsi="微软雅黑" w:hint="eastAsia"/>
          <w:b/>
          <w:sz w:val="28"/>
          <w:szCs w:val="28"/>
        </w:rPr>
        <w:t>实验内容3设计</w:t>
      </w:r>
    </w:p>
    <w:p w14:paraId="5186598A" w14:textId="259AF896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>3.1</w:t>
      </w:r>
      <w:r w:rsidR="00FC3CCD" w:rsidRPr="00D70095">
        <w:rPr>
          <w:rFonts w:hint="eastAsia"/>
          <w:sz w:val="24"/>
          <w:szCs w:val="24"/>
        </w:rPr>
        <w:t xml:space="preserve"> </w:t>
      </w:r>
      <w:r w:rsidR="001F7A9C" w:rsidRPr="00D70095">
        <w:rPr>
          <w:rFonts w:hint="eastAsia"/>
          <w:kern w:val="0"/>
          <w:sz w:val="24"/>
          <w:szCs w:val="24"/>
        </w:rPr>
        <w:t>相关描述</w:t>
      </w:r>
    </w:p>
    <w:p w14:paraId="230DEC20" w14:textId="1960DBBD" w:rsidR="00CA7341" w:rsidRDefault="00CB1C3C" w:rsidP="00A7029F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四位全加器，即将两个四位二进制数相加，</w:t>
      </w:r>
      <w:r w:rsidRPr="00AD4EFD">
        <w:rPr>
          <w:rFonts w:hint="eastAsia"/>
          <w:sz w:val="24"/>
          <w:szCs w:val="24"/>
        </w:rPr>
        <w:t>并考虑一个进位输入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hint="eastAsia"/>
          <w:sz w:val="24"/>
          <w:szCs w:val="24"/>
        </w:rPr>
        <w:t>。它接受三个输入：第一个二进制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、第二个二进制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和进位输入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hint="eastAsia"/>
          <w:sz w:val="24"/>
          <w:szCs w:val="24"/>
        </w:rPr>
        <w:t>；并有两个输出，四位全加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和最高位的进位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>
        <w:rPr>
          <w:rFonts w:hint="eastAsia"/>
          <w:sz w:val="24"/>
          <w:szCs w:val="24"/>
        </w:rPr>
        <w:t>。</w:t>
      </w:r>
    </w:p>
    <w:p w14:paraId="762A71C2" w14:textId="77777777" w:rsidR="00A7029F" w:rsidRPr="00D70095" w:rsidRDefault="00A7029F" w:rsidP="00470486">
      <w:pPr>
        <w:rPr>
          <w:sz w:val="24"/>
          <w:szCs w:val="24"/>
        </w:rPr>
      </w:pPr>
    </w:p>
    <w:p w14:paraId="0AD1802A" w14:textId="3574BA5C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 xml:space="preserve">3.2 </w:t>
      </w:r>
      <w:r w:rsidRPr="00D70095">
        <w:rPr>
          <w:rFonts w:hint="eastAsia"/>
          <w:sz w:val="24"/>
          <w:szCs w:val="24"/>
        </w:rPr>
        <w:t>表达式</w:t>
      </w:r>
    </w:p>
    <w:p w14:paraId="4575A3B7" w14:textId="4668F4D8" w:rsidR="00CA7341" w:rsidRDefault="00AF5B0F" w:rsidP="00CA7341">
      <w:pPr>
        <w:rPr>
          <w:sz w:val="24"/>
          <w:szCs w:val="24"/>
        </w:rPr>
      </w:pPr>
      <w:r w:rsidRPr="00AF5B0F">
        <w:rPr>
          <w:noProof/>
        </w:rPr>
        <w:drawing>
          <wp:inline distT="0" distB="0" distL="0" distR="0" wp14:anchorId="4385E753" wp14:editId="4459CADE">
            <wp:extent cx="3627120" cy="2322449"/>
            <wp:effectExtent l="0" t="0" r="0" b="0"/>
            <wp:docPr id="15009782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978211" name=""/>
                    <pic:cNvPicPr/>
                  </pic:nvPicPr>
                  <pic:blipFill rotWithShape="1">
                    <a:blip r:embed="rId97"/>
                    <a:srcRect l="9790" t="8702" r="19957" b="56893"/>
                    <a:stretch/>
                  </pic:blipFill>
                  <pic:spPr bwMode="auto">
                    <a:xfrm>
                      <a:off x="0" y="0"/>
                      <a:ext cx="3647730" cy="2335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3BD1D1" w14:textId="77777777" w:rsidR="00470486" w:rsidRPr="00D70095" w:rsidRDefault="00470486" w:rsidP="00CA7341">
      <w:pPr>
        <w:rPr>
          <w:sz w:val="24"/>
          <w:szCs w:val="24"/>
        </w:rPr>
      </w:pPr>
    </w:p>
    <w:p w14:paraId="222E8D92" w14:textId="50A6C2C6" w:rsidR="00CA7341" w:rsidRPr="00D70095" w:rsidRDefault="00CA7341" w:rsidP="00CA7341">
      <w:pPr>
        <w:rPr>
          <w:sz w:val="24"/>
          <w:szCs w:val="24"/>
        </w:rPr>
      </w:pPr>
      <w:r w:rsidRPr="00D70095">
        <w:rPr>
          <w:sz w:val="24"/>
          <w:szCs w:val="24"/>
        </w:rPr>
        <w:t>3.</w:t>
      </w:r>
      <w:r w:rsidR="00131141" w:rsidRPr="00D70095">
        <w:rPr>
          <w:sz w:val="24"/>
          <w:szCs w:val="24"/>
        </w:rPr>
        <w:t>3</w:t>
      </w:r>
      <w:r w:rsidRPr="00D70095">
        <w:rPr>
          <w:sz w:val="24"/>
          <w:szCs w:val="24"/>
        </w:rPr>
        <w:t xml:space="preserve"> </w:t>
      </w:r>
      <w:r w:rsidRPr="00D70095">
        <w:rPr>
          <w:rFonts w:hint="eastAsia"/>
          <w:sz w:val="24"/>
          <w:szCs w:val="24"/>
        </w:rPr>
        <w:t>电路图</w:t>
      </w:r>
    </w:p>
    <w:p w14:paraId="01913FE4" w14:textId="078E54B8" w:rsidR="00895DE1" w:rsidRPr="00BC7DC2" w:rsidRDefault="00F4706C" w:rsidP="004F6FF3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 w:rsidRPr="00F4706C">
        <w:rPr>
          <w:noProof/>
        </w:rPr>
        <w:drawing>
          <wp:inline distT="0" distB="0" distL="0" distR="0" wp14:anchorId="42E52BCA" wp14:editId="6ED05AD8">
            <wp:extent cx="2263140" cy="1883156"/>
            <wp:effectExtent l="0" t="0" r="0" b="0"/>
            <wp:docPr id="6708995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899503" name=""/>
                    <pic:cNvPicPr/>
                  </pic:nvPicPr>
                  <pic:blipFill rotWithShape="1">
                    <a:blip r:embed="rId97"/>
                    <a:srcRect l="13362" t="49482" r="33054" b="16417"/>
                    <a:stretch/>
                  </pic:blipFill>
                  <pic:spPr bwMode="auto">
                    <a:xfrm>
                      <a:off x="0" y="0"/>
                      <a:ext cx="2271494" cy="1890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F60A30" w14:textId="2936E104" w:rsidR="00D91A34" w:rsidRPr="00E762A4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六、数据记录与处理</w:t>
      </w:r>
    </w:p>
    <w:p w14:paraId="5AEBC1A0" w14:textId="5E6AB6A0" w:rsidR="00895DE1" w:rsidRPr="00BC7DC2" w:rsidRDefault="00BC7DC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1</w:t>
      </w:r>
      <w:r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1：</w:t>
      </w:r>
    </w:p>
    <w:p w14:paraId="27D9CF2E" w14:textId="77B712C3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50D1668A" w14:textId="0F2B7784" w:rsidR="00BC7DC2" w:rsidRPr="00797833" w:rsidRDefault="00797833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、B、C3人</w:t>
      </w:r>
      <w:r>
        <w:rPr>
          <w:rFonts w:ascii="微软雅黑" w:eastAsia="微软雅黑" w:hAnsi="微软雅黑" w:hint="eastAsia"/>
          <w:sz w:val="24"/>
          <w:szCs w:val="24"/>
        </w:rPr>
        <w:t>，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 w:rsidRPr="00797833">
        <w:rPr>
          <w:rFonts w:ascii="微软雅黑" w:eastAsia="微软雅黑" w:hAnsi="微软雅黑"/>
          <w:sz w:val="24"/>
          <w:szCs w:val="24"/>
        </w:rPr>
        <w:t>0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14F5CE93" w14:textId="54FC392B" w:rsidR="00797833" w:rsidRPr="009A279C" w:rsidRDefault="00FC0E6F" w:rsidP="00BC7DC2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195A5FBF" wp14:editId="01B0ADA6">
            <wp:extent cx="5759450" cy="3726815"/>
            <wp:effectExtent l="0" t="0" r="0" b="0"/>
            <wp:docPr id="49736987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3D860" w14:textId="48E0B9A9" w:rsidR="00797833" w:rsidRDefault="00797833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6480EA65" w14:textId="77777777" w:rsidR="00FC0E6F" w:rsidRPr="00797833" w:rsidRDefault="00FC0E6F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703F599D" w14:textId="06182091" w:rsidR="00797833" w:rsidRPr="00797833" w:rsidRDefault="00797833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、B、C3人</w:t>
      </w:r>
      <w:r>
        <w:rPr>
          <w:rFonts w:ascii="微软雅黑" w:eastAsia="微软雅黑" w:hAnsi="微软雅黑" w:hint="eastAsia"/>
          <w:sz w:val="24"/>
          <w:szCs w:val="24"/>
        </w:rPr>
        <w:t>，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1</w:t>
      </w:r>
      <w:r w:rsidRPr="00797833">
        <w:rPr>
          <w:rFonts w:ascii="微软雅黑" w:eastAsia="微软雅黑" w:hAnsi="微软雅黑"/>
          <w:sz w:val="24"/>
          <w:szCs w:val="24"/>
        </w:rPr>
        <w:t>1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16C26766" w14:textId="773BC317" w:rsidR="00BC7DC2" w:rsidRPr="00797833" w:rsidRDefault="00FC0E6F" w:rsidP="00BC7DC2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FA35F56" wp14:editId="1892093C">
            <wp:extent cx="5759450" cy="3726815"/>
            <wp:effectExtent l="0" t="0" r="0" b="0"/>
            <wp:docPr id="20222022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4089C" w14:textId="02EB3878" w:rsidR="00BC7DC2" w:rsidRPr="00FC0E6F" w:rsidRDefault="00BC7DC2" w:rsidP="00FC0E6F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14E2075F" w14:textId="01BF1416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C27700" w14:paraId="0D1D929C" w14:textId="77777777" w:rsidTr="00FE4494">
        <w:trPr>
          <w:jc w:val="center"/>
        </w:trPr>
        <w:tc>
          <w:tcPr>
            <w:tcW w:w="1701" w:type="dxa"/>
            <w:vAlign w:val="center"/>
          </w:tcPr>
          <w:p w14:paraId="6AAD5FE6" w14:textId="2CA9271A" w:rsidR="00C27700" w:rsidRPr="00C27700" w:rsidRDefault="00C27700" w:rsidP="00BC7DC2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A</m:t>
                </m:r>
              </m:oMath>
            </m:oMathPara>
          </w:p>
        </w:tc>
        <w:tc>
          <w:tcPr>
            <w:tcW w:w="1701" w:type="dxa"/>
            <w:vAlign w:val="center"/>
          </w:tcPr>
          <w:p w14:paraId="1844FB36" w14:textId="401C9692" w:rsidR="00C27700" w:rsidRPr="00C27700" w:rsidRDefault="00C27700" w:rsidP="00BC7DC2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1701" w:type="dxa"/>
            <w:vAlign w:val="center"/>
          </w:tcPr>
          <w:p w14:paraId="2965F560" w14:textId="4F2F0876" w:rsidR="00C27700" w:rsidRPr="00C27700" w:rsidRDefault="00C27700" w:rsidP="00BC7DC2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1701" w:type="dxa"/>
            <w:vAlign w:val="center"/>
          </w:tcPr>
          <w:p w14:paraId="4783248A" w14:textId="625F3E70" w:rsidR="00C27700" w:rsidRPr="00C27700" w:rsidRDefault="00C27700" w:rsidP="00BC7DC2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微软雅黑" w:hAnsi="Cambria Math" w:hint="eastAsia"/>
                    <w:color w:val="000000" w:themeColor="text1"/>
                    <w:sz w:val="24"/>
                    <w:szCs w:val="24"/>
                  </w:rPr>
                  <m:t>F</m:t>
                </m:r>
              </m:oMath>
            </m:oMathPara>
          </w:p>
        </w:tc>
      </w:tr>
      <w:tr w:rsidR="00C27700" w14:paraId="229F8B39" w14:textId="77777777" w:rsidTr="00FE4494">
        <w:trPr>
          <w:jc w:val="center"/>
        </w:trPr>
        <w:tc>
          <w:tcPr>
            <w:tcW w:w="1701" w:type="dxa"/>
            <w:vAlign w:val="center"/>
          </w:tcPr>
          <w:p w14:paraId="428E214B" w14:textId="6A4D9ABA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 w:rsidRPr="00C27700"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1A0240B" w14:textId="0A5A15E1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793A61E" w14:textId="03560027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658AADC" w14:textId="306717D0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C27700" w14:paraId="4F9B2932" w14:textId="77777777" w:rsidTr="00FE4494">
        <w:trPr>
          <w:jc w:val="center"/>
        </w:trPr>
        <w:tc>
          <w:tcPr>
            <w:tcW w:w="1701" w:type="dxa"/>
            <w:vAlign w:val="center"/>
          </w:tcPr>
          <w:p w14:paraId="5DACC041" w14:textId="3E35C5DC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7586072" w14:textId="3D060818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478BF4C" w14:textId="4756630F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74F7DD5" w14:textId="7E095156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C27700" w14:paraId="35435C1E" w14:textId="77777777" w:rsidTr="00FE4494">
        <w:trPr>
          <w:jc w:val="center"/>
        </w:trPr>
        <w:tc>
          <w:tcPr>
            <w:tcW w:w="1701" w:type="dxa"/>
            <w:vAlign w:val="center"/>
          </w:tcPr>
          <w:p w14:paraId="0E8854AF" w14:textId="2FF45F2A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F25782C" w14:textId="2B7152C4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7B7FE51B" w14:textId="582303D9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48534B1" w14:textId="46825B16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C27700" w14:paraId="6A25C78B" w14:textId="77777777" w:rsidTr="00FE4494">
        <w:trPr>
          <w:jc w:val="center"/>
        </w:trPr>
        <w:tc>
          <w:tcPr>
            <w:tcW w:w="1701" w:type="dxa"/>
            <w:vAlign w:val="center"/>
          </w:tcPr>
          <w:p w14:paraId="7431C170" w14:textId="4CF3AAB8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3D6DE06" w14:textId="3580FF12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55105B3A" w14:textId="52578E06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6F88B21C" w14:textId="11ED24CD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C27700" w14:paraId="0113A96A" w14:textId="77777777" w:rsidTr="00FE4494">
        <w:trPr>
          <w:jc w:val="center"/>
        </w:trPr>
        <w:tc>
          <w:tcPr>
            <w:tcW w:w="1701" w:type="dxa"/>
            <w:vAlign w:val="center"/>
          </w:tcPr>
          <w:p w14:paraId="46650493" w14:textId="3AE9343A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2C6D5684" w14:textId="30C63586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99CDAFE" w14:textId="03F04F21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18A48B3" w14:textId="51A97CBA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C27700" w14:paraId="5A54C210" w14:textId="77777777" w:rsidTr="00FE4494">
        <w:trPr>
          <w:jc w:val="center"/>
        </w:trPr>
        <w:tc>
          <w:tcPr>
            <w:tcW w:w="1701" w:type="dxa"/>
            <w:vAlign w:val="center"/>
          </w:tcPr>
          <w:p w14:paraId="6A56E554" w14:textId="1F8577AE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22A8AC99" w14:textId="3F00234E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BF229CC" w14:textId="35185B63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543A4422" w14:textId="6E22C482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C27700" w14:paraId="4467B1A6" w14:textId="77777777" w:rsidTr="00FE4494">
        <w:trPr>
          <w:jc w:val="center"/>
        </w:trPr>
        <w:tc>
          <w:tcPr>
            <w:tcW w:w="1701" w:type="dxa"/>
            <w:vAlign w:val="center"/>
          </w:tcPr>
          <w:p w14:paraId="00A5C75E" w14:textId="5E4D032F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72DE15AC" w14:textId="03574813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CF24DFD" w14:textId="0276B9DD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6A6B483" w14:textId="46D9A05E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C27700" w14:paraId="784CE601" w14:textId="77777777" w:rsidTr="00FE4494">
        <w:trPr>
          <w:jc w:val="center"/>
        </w:trPr>
        <w:tc>
          <w:tcPr>
            <w:tcW w:w="1701" w:type="dxa"/>
            <w:vAlign w:val="center"/>
          </w:tcPr>
          <w:p w14:paraId="5916FFA6" w14:textId="4B800C06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625A750B" w14:textId="4674A11F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3491CDC" w14:textId="1FC4FF0C" w:rsidR="00C27700" w:rsidRPr="00C27700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66E4F30B" w14:textId="25EA1AC7" w:rsidR="00C27700" w:rsidRPr="00FA5BF1" w:rsidRDefault="00C27700" w:rsidP="00C27700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</w:tbl>
    <w:p w14:paraId="1161B872" w14:textId="6CEDA083" w:rsidR="00BC7DC2" w:rsidRPr="00C27700" w:rsidRDefault="00BC7DC2" w:rsidP="00BC7DC2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7333BD25" w14:textId="22EC2283" w:rsidR="00BC7DC2" w:rsidRPr="00C27700" w:rsidRDefault="00BC7DC2" w:rsidP="00BC7DC2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7E0CC3A4" w14:textId="77777777" w:rsidR="00BC7DC2" w:rsidRPr="00C27700" w:rsidRDefault="00BC7DC2" w:rsidP="00C27700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7BFFDA14" w14:textId="3DDF86A3" w:rsidR="00BC7DC2" w:rsidRPr="00BC7DC2" w:rsidRDefault="00BC7DC2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t xml:space="preserve">2. 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2</w:t>
      </w:r>
      <w:r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215E28B4" w14:textId="77777777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6DAE56A0" w14:textId="58248987" w:rsidR="00BC7DC2" w:rsidRPr="00797833" w:rsidRDefault="00797833" w:rsidP="00797833">
      <w:pPr>
        <w:pStyle w:val="a5"/>
        <w:ind w:firstLine="480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i</w:t>
      </w:r>
      <w:r>
        <w:rPr>
          <w:rFonts w:ascii="微软雅黑" w:eastAsia="微软雅黑" w:hAnsi="微软雅黑" w:hint="eastAsia"/>
          <w:sz w:val="24"/>
          <w:szCs w:val="24"/>
        </w:rPr>
        <w:t>、</w:t>
      </w:r>
      <w:r w:rsidRPr="00797833">
        <w:rPr>
          <w:rFonts w:ascii="微软雅黑" w:eastAsia="微软雅黑" w:hAnsi="微软雅黑" w:hint="eastAsia"/>
          <w:sz w:val="24"/>
          <w:szCs w:val="24"/>
        </w:rPr>
        <w:t>B</w:t>
      </w:r>
      <w:r>
        <w:rPr>
          <w:rFonts w:ascii="微软雅黑" w:eastAsia="微软雅黑" w:hAnsi="微软雅黑" w:hint="eastAsia"/>
          <w:sz w:val="24"/>
          <w:szCs w:val="24"/>
        </w:rPr>
        <w:t>i</w:t>
      </w:r>
      <w:r w:rsidRPr="00797833">
        <w:rPr>
          <w:rFonts w:ascii="微软雅黑" w:eastAsia="微软雅黑" w:hAnsi="微软雅黑" w:hint="eastAsia"/>
          <w:sz w:val="24"/>
          <w:szCs w:val="24"/>
        </w:rPr>
        <w:t>和</w:t>
      </w:r>
      <w:r w:rsidRPr="00797833">
        <w:rPr>
          <w:rFonts w:ascii="微软雅黑" w:eastAsia="微软雅黑" w:hAnsi="微软雅黑"/>
          <w:sz w:val="24"/>
          <w:szCs w:val="24"/>
        </w:rPr>
        <w:t>Ci-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543E1F00" w14:textId="0ABC084A" w:rsidR="00BC7DC2" w:rsidRPr="00DF3F31" w:rsidRDefault="001E2CDA" w:rsidP="00BC7DC2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drawing>
          <wp:inline distT="0" distB="0" distL="0" distR="0" wp14:anchorId="162D6CEB" wp14:editId="59BE615F">
            <wp:extent cx="5759450" cy="3726815"/>
            <wp:effectExtent l="0" t="0" r="0" b="0"/>
            <wp:docPr id="35644420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82BF9" w14:textId="77777777" w:rsidR="00BC7DC2" w:rsidRPr="00DF3F31" w:rsidRDefault="00BC7DC2" w:rsidP="00BC7DC2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43B49526" w14:textId="627544B8" w:rsidR="00797833" w:rsidRPr="00797833" w:rsidRDefault="00797833" w:rsidP="00797833">
      <w:pPr>
        <w:pStyle w:val="a5"/>
        <w:ind w:firstLine="480"/>
        <w:rPr>
          <w:rFonts w:ascii="微软雅黑" w:eastAsia="微软雅黑" w:hAnsi="微软雅黑"/>
          <w:i/>
          <w:iCs/>
          <w:color w:val="4F81BD" w:themeColor="accent1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i</w:t>
      </w:r>
      <w:r>
        <w:rPr>
          <w:rFonts w:ascii="微软雅黑" w:eastAsia="微软雅黑" w:hAnsi="微软雅黑" w:hint="eastAsia"/>
          <w:sz w:val="24"/>
          <w:szCs w:val="24"/>
        </w:rPr>
        <w:t>、</w:t>
      </w:r>
      <w:r w:rsidRPr="00797833">
        <w:rPr>
          <w:rFonts w:ascii="微软雅黑" w:eastAsia="微软雅黑" w:hAnsi="微软雅黑" w:hint="eastAsia"/>
          <w:sz w:val="24"/>
          <w:szCs w:val="24"/>
        </w:rPr>
        <w:t>B</w:t>
      </w:r>
      <w:r>
        <w:rPr>
          <w:rFonts w:ascii="微软雅黑" w:eastAsia="微软雅黑" w:hAnsi="微软雅黑" w:hint="eastAsia"/>
          <w:sz w:val="24"/>
          <w:szCs w:val="24"/>
        </w:rPr>
        <w:t>i</w:t>
      </w:r>
      <w:r w:rsidRPr="00797833">
        <w:rPr>
          <w:rFonts w:ascii="微软雅黑" w:eastAsia="微软雅黑" w:hAnsi="微软雅黑" w:hint="eastAsia"/>
          <w:sz w:val="24"/>
          <w:szCs w:val="24"/>
        </w:rPr>
        <w:t>和</w:t>
      </w:r>
      <w:r w:rsidRPr="00797833">
        <w:rPr>
          <w:rFonts w:ascii="微软雅黑" w:eastAsia="微软雅黑" w:hAnsi="微软雅黑"/>
          <w:sz w:val="24"/>
          <w:szCs w:val="24"/>
        </w:rPr>
        <w:t>Ci-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</w:t>
      </w:r>
      <w:r>
        <w:rPr>
          <w:rFonts w:ascii="微软雅黑" w:eastAsia="微软雅黑" w:hAnsi="微软雅黑"/>
          <w:sz w:val="24"/>
          <w:szCs w:val="24"/>
        </w:rPr>
        <w:t>111</w:t>
      </w:r>
      <w:r w:rsidRPr="00797833">
        <w:rPr>
          <w:rFonts w:ascii="微软雅黑" w:eastAsia="微软雅黑" w:hAnsi="微软雅黑" w:hint="eastAsia"/>
          <w:sz w:val="24"/>
          <w:szCs w:val="24"/>
        </w:rPr>
        <w:t>时，输出结果：</w:t>
      </w:r>
    </w:p>
    <w:p w14:paraId="7BFBDBA6" w14:textId="512EDA10" w:rsidR="00BC7DC2" w:rsidRDefault="001E2CDA" w:rsidP="00BC7DC2">
      <w:pPr>
        <w:pStyle w:val="a5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D238E2C" wp14:editId="5B7021E1">
            <wp:extent cx="5759450" cy="3726815"/>
            <wp:effectExtent l="0" t="0" r="0" b="0"/>
            <wp:docPr id="8321109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E206A" w14:textId="77777777" w:rsidR="001E2CDA" w:rsidRPr="00DF3F31" w:rsidRDefault="001E2CDA" w:rsidP="00BC7DC2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08267A9A" w14:textId="77777777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</w:tblGrid>
      <w:tr w:rsidR="0080353E" w14:paraId="4362D3F1" w14:textId="77777777" w:rsidTr="003436AB">
        <w:trPr>
          <w:jc w:val="center"/>
        </w:trPr>
        <w:tc>
          <w:tcPr>
            <w:tcW w:w="1701" w:type="dxa"/>
            <w:vAlign w:val="center"/>
          </w:tcPr>
          <w:p w14:paraId="56C968BA" w14:textId="6AF989C0" w:rsidR="0080353E" w:rsidRPr="0080353E" w:rsidRDefault="00000000" w:rsidP="0080353E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07C3956B" w14:textId="40C31AB8" w:rsidR="0080353E" w:rsidRPr="0080353E" w:rsidRDefault="00000000" w:rsidP="0080353E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7547E849" w14:textId="1F249D00" w:rsidR="0080353E" w:rsidRPr="0080353E" w:rsidRDefault="00000000" w:rsidP="0080353E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color w:val="000000" w:themeColor="text1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62A71E1F" w14:textId="5EFC6795" w:rsidR="0080353E" w:rsidRPr="0080353E" w:rsidRDefault="00000000" w:rsidP="0080353E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</w:tcPr>
          <w:p w14:paraId="403B70CA" w14:textId="0B233EB7" w:rsidR="0080353E" w:rsidRPr="0080353E" w:rsidRDefault="00000000" w:rsidP="0080353E">
            <w:pPr>
              <w:pStyle w:val="a5"/>
              <w:ind w:firstLineChars="0" w:firstLine="0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hint="eastAsia"/>
                        <w:color w:val="000000" w:themeColor="text1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微软雅黑" w:hAnsi="Cambria Math"/>
                        <w:color w:val="000000" w:themeColor="text1"/>
                        <w:sz w:val="24"/>
                        <w:szCs w:val="24"/>
                      </w:rPr>
                      <m:t>i+1</m:t>
                    </m:r>
                  </m:sub>
                </m:sSub>
              </m:oMath>
            </m:oMathPara>
          </w:p>
        </w:tc>
      </w:tr>
      <w:tr w:rsidR="0080353E" w14:paraId="678FDE8A" w14:textId="77777777" w:rsidTr="003436AB">
        <w:trPr>
          <w:jc w:val="center"/>
        </w:trPr>
        <w:tc>
          <w:tcPr>
            <w:tcW w:w="1701" w:type="dxa"/>
          </w:tcPr>
          <w:p w14:paraId="4169A73B" w14:textId="6229A847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0D4164BE" w14:textId="25484FB9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20C28C7D" w14:textId="682E4688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62946B7A" w14:textId="15A66C97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72EC1FE1" w14:textId="2CA08A30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80353E" w14:paraId="7842DF3D" w14:textId="77777777" w:rsidTr="003436AB">
        <w:trPr>
          <w:jc w:val="center"/>
        </w:trPr>
        <w:tc>
          <w:tcPr>
            <w:tcW w:w="1701" w:type="dxa"/>
          </w:tcPr>
          <w:p w14:paraId="1559523D" w14:textId="732995AA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1EB4BC8A" w14:textId="622726B9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16B1AD76" w14:textId="5254BA7A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39584B9A" w14:textId="25E22928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0B593495" w14:textId="7051B593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80353E" w14:paraId="6791F844" w14:textId="77777777" w:rsidTr="003436AB">
        <w:trPr>
          <w:jc w:val="center"/>
        </w:trPr>
        <w:tc>
          <w:tcPr>
            <w:tcW w:w="1701" w:type="dxa"/>
          </w:tcPr>
          <w:p w14:paraId="387B2052" w14:textId="1D5F8DDA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6693B8B0" w14:textId="13058218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4C211C0B" w14:textId="1782C9D1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2D3D9F40" w14:textId="09AFC4A3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30131824" w14:textId="37175AFC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80353E" w14:paraId="71CC6BC1" w14:textId="77777777" w:rsidTr="003436AB">
        <w:trPr>
          <w:jc w:val="center"/>
        </w:trPr>
        <w:tc>
          <w:tcPr>
            <w:tcW w:w="1701" w:type="dxa"/>
          </w:tcPr>
          <w:p w14:paraId="65EE24B7" w14:textId="75D197AB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7C035C6A" w14:textId="555C81FF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27FD49D7" w14:textId="0F851532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3B069658" w14:textId="160A511D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06C294A0" w14:textId="24D677AA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80353E" w14:paraId="21C6B43D" w14:textId="77777777" w:rsidTr="003436AB">
        <w:trPr>
          <w:jc w:val="center"/>
        </w:trPr>
        <w:tc>
          <w:tcPr>
            <w:tcW w:w="1701" w:type="dxa"/>
          </w:tcPr>
          <w:p w14:paraId="4A4EBCB4" w14:textId="04B47329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49AA2D51" w14:textId="58F40514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209953CB" w14:textId="55B904E2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353064A5" w14:textId="52B97C17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1C91D5E0" w14:textId="30DA5533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</w:tr>
      <w:tr w:rsidR="0080353E" w14:paraId="10CC7832" w14:textId="77777777" w:rsidTr="003436AB">
        <w:trPr>
          <w:jc w:val="center"/>
        </w:trPr>
        <w:tc>
          <w:tcPr>
            <w:tcW w:w="1701" w:type="dxa"/>
          </w:tcPr>
          <w:p w14:paraId="5EFD5509" w14:textId="19B29F13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37B4220C" w14:textId="2473AA42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148AEFCB" w14:textId="35FD42CB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311DF286" w14:textId="43034D02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64EDC5DC" w14:textId="70AE2A81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80353E" w14:paraId="1484C977" w14:textId="77777777" w:rsidTr="003436AB">
        <w:trPr>
          <w:jc w:val="center"/>
        </w:trPr>
        <w:tc>
          <w:tcPr>
            <w:tcW w:w="1701" w:type="dxa"/>
          </w:tcPr>
          <w:p w14:paraId="0F2BBF87" w14:textId="748D51B3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1C5F5BB6" w14:textId="04575F3A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114E1B67" w14:textId="4FF846C7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7C7E006D" w14:textId="4445DF09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14:paraId="08E356C7" w14:textId="478A3EF3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80353E" w14:paraId="475C4239" w14:textId="77777777" w:rsidTr="003436AB">
        <w:trPr>
          <w:jc w:val="center"/>
        </w:trPr>
        <w:tc>
          <w:tcPr>
            <w:tcW w:w="1701" w:type="dxa"/>
          </w:tcPr>
          <w:p w14:paraId="4531A469" w14:textId="6C8429E6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1C7D233E" w14:textId="26ECDEDB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07BDC5DD" w14:textId="02C022C1" w:rsidR="0080353E" w:rsidRPr="0080353E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color w:val="000000" w:themeColor="text1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165C5594" w14:textId="2001ED27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14:paraId="6F4BBB45" w14:textId="04F3BD00" w:rsidR="0080353E" w:rsidRPr="00FA5BF1" w:rsidRDefault="0080353E" w:rsidP="0080353E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color w:val="000000" w:themeColor="text1"/>
                <w:sz w:val="24"/>
                <w:szCs w:val="24"/>
              </w:rPr>
            </w:pPr>
            <w:r w:rsidRPr="00FA5BF1">
              <w:rPr>
                <w:rFonts w:ascii="微软雅黑" w:eastAsia="微软雅黑" w:hAnsi="微软雅黑" w:hint="eastAsia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</w:tbl>
    <w:p w14:paraId="276BB3C5" w14:textId="69DC4C67" w:rsidR="00C513E4" w:rsidRPr="0080353E" w:rsidRDefault="00C513E4" w:rsidP="00C513E4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66C3C545" w14:textId="77777777" w:rsidR="00C513E4" w:rsidRPr="005530F3" w:rsidRDefault="00C513E4" w:rsidP="005530F3">
      <w:pPr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781B78A4" w14:textId="19AE72C1" w:rsidR="00BC7DC2" w:rsidRPr="00BC7DC2" w:rsidRDefault="00C513E4" w:rsidP="00BC7DC2">
      <w:pPr>
        <w:pStyle w:val="a5"/>
        <w:ind w:left="482" w:firstLineChars="0" w:hanging="482"/>
        <w:outlineLvl w:val="2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lastRenderedPageBreak/>
        <w:t>3</w:t>
      </w:r>
      <w:r w:rsidR="00BC7DC2">
        <w:rPr>
          <w:rFonts w:ascii="微软雅黑" w:eastAsia="微软雅黑" w:hAnsi="微软雅黑"/>
          <w:b/>
          <w:sz w:val="24"/>
          <w:szCs w:val="24"/>
        </w:rPr>
        <w:t xml:space="preserve">. </w:t>
      </w:r>
      <w:r w:rsidR="00BC7DC2" w:rsidRPr="00BC7DC2">
        <w:rPr>
          <w:rFonts w:ascii="微软雅黑" w:eastAsia="微软雅黑" w:hAnsi="微软雅黑" w:hint="eastAsia"/>
          <w:b/>
          <w:sz w:val="24"/>
          <w:szCs w:val="24"/>
        </w:rPr>
        <w:t>实验内容</w:t>
      </w:r>
      <w:r>
        <w:rPr>
          <w:rFonts w:ascii="微软雅黑" w:eastAsia="微软雅黑" w:hAnsi="微软雅黑"/>
          <w:b/>
          <w:sz w:val="24"/>
          <w:szCs w:val="24"/>
        </w:rPr>
        <w:t>3</w:t>
      </w:r>
      <w:r w:rsidR="00BC7DC2" w:rsidRPr="00BC7DC2">
        <w:rPr>
          <w:rFonts w:ascii="微软雅黑" w:eastAsia="微软雅黑" w:hAnsi="微软雅黑" w:hint="eastAsia"/>
          <w:b/>
          <w:sz w:val="24"/>
          <w:szCs w:val="24"/>
        </w:rPr>
        <w:t>：</w:t>
      </w:r>
    </w:p>
    <w:p w14:paraId="50F02DE1" w14:textId="77777777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① </w:t>
      </w:r>
      <w:r w:rsidRPr="00BC7DC2">
        <w:rPr>
          <w:rFonts w:ascii="微软雅黑" w:eastAsia="微软雅黑" w:hAnsi="微软雅黑" w:hint="eastAsia"/>
          <w:sz w:val="24"/>
          <w:szCs w:val="24"/>
        </w:rPr>
        <w:t>线上实验平台截图</w:t>
      </w:r>
    </w:p>
    <w:p w14:paraId="54A809B7" w14:textId="739A0780" w:rsidR="00BC7DC2" w:rsidRPr="00797833" w:rsidRDefault="00797833" w:rsidP="0079783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 w:rsidRPr="00797833">
        <w:rPr>
          <w:rFonts w:ascii="微软雅黑" w:eastAsia="微软雅黑" w:hAnsi="微软雅黑"/>
          <w:sz w:val="24"/>
          <w:szCs w:val="24"/>
        </w:rPr>
        <w:t>010</w:t>
      </w:r>
      <w:r w:rsidRPr="00797833">
        <w:rPr>
          <w:rFonts w:ascii="微软雅黑" w:eastAsia="微软雅黑" w:hAnsi="微软雅黑" w:hint="eastAsia"/>
          <w:sz w:val="24"/>
          <w:szCs w:val="24"/>
        </w:rPr>
        <w:t>，B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B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 w:rsidRPr="00797833">
        <w:rPr>
          <w:rFonts w:ascii="微软雅黑" w:eastAsia="微软雅黑" w:hAnsi="微软雅黑"/>
          <w:sz w:val="24"/>
          <w:szCs w:val="24"/>
        </w:rPr>
        <w:t>010</w:t>
      </w:r>
      <w:r w:rsidRPr="00797833">
        <w:rPr>
          <w:rFonts w:ascii="微软雅黑" w:eastAsia="微软雅黑" w:hAnsi="微软雅黑" w:hint="eastAsia"/>
          <w:sz w:val="24"/>
          <w:szCs w:val="24"/>
        </w:rPr>
        <w:t>，C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时，输出结果：</w:t>
      </w:r>
    </w:p>
    <w:p w14:paraId="4D898613" w14:textId="0BCA78E6" w:rsidR="00BC7DC2" w:rsidRPr="00F7130D" w:rsidRDefault="00F7130D" w:rsidP="00BC7DC2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48202585" wp14:editId="35F9FB7E">
            <wp:extent cx="5759450" cy="3726815"/>
            <wp:effectExtent l="0" t="0" r="0" b="0"/>
            <wp:docPr id="10826596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54CFD" w14:textId="77777777" w:rsidR="00797833" w:rsidRPr="00797833" w:rsidRDefault="00797833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2FE96384" w14:textId="3BF98FEF" w:rsidR="00BC7DC2" w:rsidRDefault="00797833" w:rsidP="0079783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</w:t>
      </w:r>
      <w:r w:rsidRPr="00797833">
        <w:rPr>
          <w:rFonts w:ascii="微软雅黑" w:eastAsia="微软雅黑" w:hAnsi="微软雅黑"/>
          <w:sz w:val="24"/>
          <w:szCs w:val="24"/>
        </w:rPr>
        <w:t>010</w:t>
      </w:r>
      <w:r w:rsidRPr="00797833">
        <w:rPr>
          <w:rFonts w:ascii="微软雅黑" w:eastAsia="微软雅黑" w:hAnsi="微软雅黑" w:hint="eastAsia"/>
          <w:sz w:val="24"/>
          <w:szCs w:val="24"/>
        </w:rPr>
        <w:t>，B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B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</w:t>
      </w:r>
      <w:r w:rsidRPr="00797833">
        <w:rPr>
          <w:rFonts w:ascii="微软雅黑" w:eastAsia="微软雅黑" w:hAnsi="微软雅黑"/>
          <w:sz w:val="24"/>
          <w:szCs w:val="24"/>
        </w:rPr>
        <w:t>0110</w:t>
      </w:r>
      <w:r w:rsidRPr="00797833">
        <w:rPr>
          <w:rFonts w:ascii="微软雅黑" w:eastAsia="微软雅黑" w:hAnsi="微软雅黑" w:hint="eastAsia"/>
          <w:sz w:val="24"/>
          <w:szCs w:val="24"/>
        </w:rPr>
        <w:t>时，C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时，输出结果：</w:t>
      </w:r>
    </w:p>
    <w:p w14:paraId="7013A12F" w14:textId="467B8964" w:rsidR="00797833" w:rsidRDefault="00F7130D" w:rsidP="00797833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5781B7C" wp14:editId="1CDDAD62">
            <wp:extent cx="5759450" cy="3726815"/>
            <wp:effectExtent l="0" t="0" r="0" b="0"/>
            <wp:docPr id="117745816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54A4A" w14:textId="77777777" w:rsidR="00797833" w:rsidRPr="00797833" w:rsidRDefault="00797833" w:rsidP="0079783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279B85E9" w14:textId="5FDFB952" w:rsidR="00BC7DC2" w:rsidRDefault="00797833" w:rsidP="0079783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A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</w:t>
      </w:r>
      <w:r w:rsidRPr="00797833">
        <w:rPr>
          <w:rFonts w:ascii="微软雅黑" w:eastAsia="微软雅黑" w:hAnsi="微软雅黑"/>
          <w:sz w:val="24"/>
          <w:szCs w:val="24"/>
        </w:rPr>
        <w:t>1010</w:t>
      </w:r>
      <w:r w:rsidRPr="00797833">
        <w:rPr>
          <w:rFonts w:ascii="微软雅黑" w:eastAsia="微软雅黑" w:hAnsi="微软雅黑" w:hint="eastAsia"/>
          <w:sz w:val="24"/>
          <w:szCs w:val="24"/>
        </w:rPr>
        <w:t>，B</w:t>
      </w:r>
      <w:r w:rsidRPr="00797833">
        <w:rPr>
          <w:rFonts w:ascii="微软雅黑" w:eastAsia="微软雅黑" w:hAnsi="微软雅黑"/>
          <w:sz w:val="24"/>
          <w:szCs w:val="24"/>
        </w:rPr>
        <w:t>4~</w:t>
      </w:r>
      <w:r w:rsidRPr="00797833">
        <w:rPr>
          <w:rFonts w:ascii="微软雅黑" w:eastAsia="微软雅黑" w:hAnsi="微软雅黑" w:hint="eastAsia"/>
          <w:sz w:val="24"/>
          <w:szCs w:val="24"/>
        </w:rPr>
        <w:t>B</w:t>
      </w:r>
      <w:r w:rsidRPr="00797833">
        <w:rPr>
          <w:rFonts w:ascii="微软雅黑" w:eastAsia="微软雅黑" w:hAnsi="微软雅黑"/>
          <w:sz w:val="24"/>
          <w:szCs w:val="24"/>
        </w:rPr>
        <w:t>1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</w:t>
      </w:r>
      <w:r w:rsidRPr="00797833">
        <w:rPr>
          <w:rFonts w:ascii="微软雅黑" w:eastAsia="微软雅黑" w:hAnsi="微软雅黑"/>
          <w:sz w:val="24"/>
          <w:szCs w:val="24"/>
        </w:rPr>
        <w:t>1101</w:t>
      </w:r>
      <w:r w:rsidRPr="00797833">
        <w:rPr>
          <w:rFonts w:ascii="微软雅黑" w:eastAsia="微软雅黑" w:hAnsi="微软雅黑" w:hint="eastAsia"/>
          <w:sz w:val="24"/>
          <w:szCs w:val="24"/>
        </w:rPr>
        <w:t>时，C</w:t>
      </w:r>
      <w:r w:rsidRPr="00797833">
        <w:rPr>
          <w:rFonts w:ascii="微软雅黑" w:eastAsia="微软雅黑" w:hAnsi="微软雅黑"/>
          <w:sz w:val="24"/>
          <w:szCs w:val="24"/>
        </w:rPr>
        <w:t>0</w:t>
      </w:r>
      <w:r w:rsidRPr="00797833">
        <w:rPr>
          <w:rFonts w:ascii="微软雅黑" w:eastAsia="微软雅黑" w:hAnsi="微软雅黑" w:hint="eastAsia"/>
          <w:sz w:val="24"/>
          <w:szCs w:val="24"/>
        </w:rPr>
        <w:t>逻辑电平输入为0时，输出结果：</w:t>
      </w:r>
    </w:p>
    <w:p w14:paraId="24D560B9" w14:textId="67CF2869" w:rsidR="00797833" w:rsidRDefault="00F7130D" w:rsidP="00797833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6F0D42DD" wp14:editId="43102E1C">
            <wp:extent cx="5759450" cy="3726815"/>
            <wp:effectExtent l="0" t="0" r="0" b="0"/>
            <wp:docPr id="93594190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72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9AC7B" w14:textId="77777777" w:rsidR="00797833" w:rsidRPr="00797833" w:rsidRDefault="00797833" w:rsidP="00797833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146D1603" w14:textId="77777777" w:rsidR="00BC7DC2" w:rsidRPr="00BC7DC2" w:rsidRDefault="00BC7DC2" w:rsidP="00BC7DC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 xml:space="preserve">② </w:t>
      </w:r>
      <w:r w:rsidRPr="00BC7DC2">
        <w:rPr>
          <w:rFonts w:ascii="微软雅黑" w:eastAsia="微软雅黑" w:hAnsi="微软雅黑" w:hint="eastAsia"/>
          <w:sz w:val="24"/>
          <w:szCs w:val="24"/>
        </w:rPr>
        <w:t>实验数据记录</w:t>
      </w:r>
    </w:p>
    <w:p w14:paraId="4C7F72BF" w14:textId="77777777" w:rsidR="00C513E4" w:rsidRPr="00E762A4" w:rsidRDefault="00C513E4" w:rsidP="00C513E4">
      <w:pPr>
        <w:jc w:val="center"/>
        <w:rPr>
          <w:rFonts w:ascii="微软雅黑" w:eastAsia="微软雅黑" w:hAnsi="微软雅黑"/>
          <w:szCs w:val="21"/>
        </w:rPr>
      </w:pPr>
      <w:r w:rsidRPr="00E762A4">
        <w:rPr>
          <w:rFonts w:ascii="微软雅黑" w:eastAsia="微软雅黑" w:hAnsi="微软雅黑"/>
          <w:szCs w:val="21"/>
        </w:rPr>
        <w:t xml:space="preserve">表1 </w:t>
      </w:r>
      <w:r w:rsidRPr="00E762A4">
        <w:rPr>
          <w:rFonts w:ascii="微软雅黑" w:eastAsia="微软雅黑" w:hAnsi="微软雅黑" w:hint="eastAsia"/>
          <w:szCs w:val="21"/>
        </w:rPr>
        <w:t>全加器</w:t>
      </w:r>
      <w:r w:rsidRPr="00E762A4">
        <w:rPr>
          <w:rFonts w:ascii="微软雅黑" w:eastAsia="微软雅黑" w:hAnsi="微软雅黑"/>
          <w:szCs w:val="21"/>
        </w:rPr>
        <w:t>实验数据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53"/>
        <w:gridCol w:w="2126"/>
        <w:gridCol w:w="709"/>
        <w:gridCol w:w="567"/>
        <w:gridCol w:w="1482"/>
        <w:gridCol w:w="2268"/>
      </w:tblGrid>
      <w:tr w:rsidR="00C513E4" w:rsidRPr="00E762A4" w14:paraId="004A7764" w14:textId="77777777" w:rsidTr="00C513E4">
        <w:trPr>
          <w:jc w:val="center"/>
        </w:trPr>
        <w:tc>
          <w:tcPr>
            <w:tcW w:w="2053" w:type="dxa"/>
          </w:tcPr>
          <w:p w14:paraId="5061F223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A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>4   A3   A2   A1</w:t>
            </w:r>
          </w:p>
        </w:tc>
        <w:tc>
          <w:tcPr>
            <w:tcW w:w="2126" w:type="dxa"/>
          </w:tcPr>
          <w:p w14:paraId="58930001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B4   B3   B2   B1</w:t>
            </w:r>
          </w:p>
        </w:tc>
        <w:tc>
          <w:tcPr>
            <w:tcW w:w="709" w:type="dxa"/>
          </w:tcPr>
          <w:p w14:paraId="1A7417A8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C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14:paraId="72BC5415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C4</w:t>
            </w:r>
          </w:p>
        </w:tc>
        <w:tc>
          <w:tcPr>
            <w:tcW w:w="1482" w:type="dxa"/>
          </w:tcPr>
          <w:p w14:paraId="3DF2917B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/>
                <w:sz w:val="18"/>
                <w:szCs w:val="18"/>
              </w:rPr>
              <w:t>数码显示</w:t>
            </w:r>
          </w:p>
        </w:tc>
        <w:tc>
          <w:tcPr>
            <w:tcW w:w="2268" w:type="dxa"/>
          </w:tcPr>
          <w:p w14:paraId="1DC3EC3C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bookmarkStart w:id="3" w:name="_Hlk117538919"/>
            <w:r w:rsidRPr="00E762A4">
              <w:rPr>
                <w:rFonts w:ascii="微软雅黑" w:eastAsia="微软雅黑" w:hAnsi="微软雅黑"/>
                <w:sz w:val="18"/>
                <w:szCs w:val="18"/>
              </w:rPr>
              <w:t>结果转换为十进制数</w:t>
            </w:r>
            <w:bookmarkEnd w:id="3"/>
          </w:p>
        </w:tc>
      </w:tr>
      <w:tr w:rsidR="00C513E4" w:rsidRPr="00E762A4" w14:paraId="3EA9759D" w14:textId="77777777" w:rsidTr="00C513E4">
        <w:trPr>
          <w:trHeight w:val="176"/>
          <w:jc w:val="center"/>
        </w:trPr>
        <w:tc>
          <w:tcPr>
            <w:tcW w:w="2053" w:type="dxa"/>
          </w:tcPr>
          <w:p w14:paraId="43D2F6A5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  <w:r w:rsidRPr="00E762A4">
              <w:rPr>
                <w:rFonts w:ascii="微软雅黑" w:eastAsia="微软雅黑" w:hAnsi="微软雅黑"/>
                <w:sz w:val="18"/>
                <w:szCs w:val="18"/>
              </w:rPr>
              <w:t xml:space="preserve">    0    1    0</w:t>
            </w:r>
          </w:p>
        </w:tc>
        <w:tc>
          <w:tcPr>
            <w:tcW w:w="2126" w:type="dxa"/>
          </w:tcPr>
          <w:p w14:paraId="0F4CDE14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1    0    1</w:t>
            </w:r>
          </w:p>
        </w:tc>
        <w:tc>
          <w:tcPr>
            <w:tcW w:w="709" w:type="dxa"/>
          </w:tcPr>
          <w:p w14:paraId="12F067BB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14:paraId="2BC828D5" w14:textId="599E5F5A" w:rsidR="00C513E4" w:rsidRPr="009E2C5F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9E2C5F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1482" w:type="dxa"/>
          </w:tcPr>
          <w:p w14:paraId="38D33A30" w14:textId="2BBCF02A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2268" w:type="dxa"/>
          </w:tcPr>
          <w:p w14:paraId="1A6C0FDE" w14:textId="0A564763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7</w:t>
            </w:r>
          </w:p>
        </w:tc>
      </w:tr>
      <w:tr w:rsidR="00C513E4" w:rsidRPr="00E762A4" w14:paraId="02776845" w14:textId="77777777" w:rsidTr="00C513E4">
        <w:trPr>
          <w:trHeight w:val="124"/>
          <w:jc w:val="center"/>
        </w:trPr>
        <w:tc>
          <w:tcPr>
            <w:tcW w:w="2053" w:type="dxa"/>
          </w:tcPr>
          <w:p w14:paraId="0611EA32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0    1    0</w:t>
            </w:r>
          </w:p>
        </w:tc>
        <w:tc>
          <w:tcPr>
            <w:tcW w:w="2126" w:type="dxa"/>
          </w:tcPr>
          <w:p w14:paraId="785231B0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    1    1    0</w:t>
            </w:r>
          </w:p>
        </w:tc>
        <w:tc>
          <w:tcPr>
            <w:tcW w:w="709" w:type="dxa"/>
          </w:tcPr>
          <w:p w14:paraId="04492F9E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14:paraId="06B46B7C" w14:textId="2AFD696C" w:rsidR="00C513E4" w:rsidRPr="009E2C5F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9E2C5F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1482" w:type="dxa"/>
          </w:tcPr>
          <w:p w14:paraId="528C3888" w14:textId="56C22083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2268" w:type="dxa"/>
          </w:tcPr>
          <w:p w14:paraId="686193FE" w14:textId="706617FB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9</w:t>
            </w:r>
          </w:p>
        </w:tc>
      </w:tr>
      <w:tr w:rsidR="00C513E4" w:rsidRPr="00E762A4" w14:paraId="200FC74F" w14:textId="77777777" w:rsidTr="00C513E4">
        <w:trPr>
          <w:trHeight w:val="79"/>
          <w:jc w:val="center"/>
        </w:trPr>
        <w:tc>
          <w:tcPr>
            <w:tcW w:w="2053" w:type="dxa"/>
          </w:tcPr>
          <w:p w14:paraId="39E7CF3F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    0    1    0</w:t>
            </w:r>
          </w:p>
        </w:tc>
        <w:tc>
          <w:tcPr>
            <w:tcW w:w="2126" w:type="dxa"/>
          </w:tcPr>
          <w:p w14:paraId="0D0675DD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1    1    0    1</w:t>
            </w:r>
          </w:p>
        </w:tc>
        <w:tc>
          <w:tcPr>
            <w:tcW w:w="709" w:type="dxa"/>
          </w:tcPr>
          <w:p w14:paraId="4BE45ED3" w14:textId="77777777" w:rsidR="00C513E4" w:rsidRPr="00E762A4" w:rsidRDefault="00C513E4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E762A4">
              <w:rPr>
                <w:rFonts w:ascii="微软雅黑" w:eastAsia="微软雅黑" w:hAnsi="微软雅黑" w:hint="eastAsia"/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14:paraId="13169FB1" w14:textId="17B2E296" w:rsidR="00C513E4" w:rsidRPr="009E2C5F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9E2C5F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1482" w:type="dxa"/>
          </w:tcPr>
          <w:p w14:paraId="65F91760" w14:textId="44AB4545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2268" w:type="dxa"/>
          </w:tcPr>
          <w:p w14:paraId="2002A20E" w14:textId="3C934287" w:rsidR="00C513E4" w:rsidRPr="00122593" w:rsidRDefault="004F276A" w:rsidP="00EA356A">
            <w:pPr>
              <w:pStyle w:val="a5"/>
              <w:ind w:firstLineChars="0" w:firstLine="0"/>
              <w:jc w:val="center"/>
              <w:rPr>
                <w:rFonts w:ascii="微软雅黑" w:eastAsia="微软雅黑" w:hAnsi="微软雅黑"/>
                <w:b/>
                <w:bCs/>
                <w:sz w:val="18"/>
                <w:szCs w:val="18"/>
              </w:rPr>
            </w:pPr>
            <w:r w:rsidRPr="00122593">
              <w:rPr>
                <w:rFonts w:ascii="微软雅黑" w:eastAsia="微软雅黑" w:hAnsi="微软雅黑" w:hint="eastAsia"/>
                <w:b/>
                <w:bCs/>
                <w:sz w:val="18"/>
                <w:szCs w:val="18"/>
              </w:rPr>
              <w:t>2</w:t>
            </w:r>
            <w:r w:rsidRPr="00122593">
              <w:rPr>
                <w:rFonts w:ascii="微软雅黑" w:eastAsia="微软雅黑" w:hAnsi="微软雅黑"/>
                <w:b/>
                <w:bCs/>
                <w:sz w:val="18"/>
                <w:szCs w:val="18"/>
              </w:rPr>
              <w:t>3</w:t>
            </w:r>
          </w:p>
        </w:tc>
      </w:tr>
    </w:tbl>
    <w:p w14:paraId="6AC02118" w14:textId="77777777" w:rsidR="00A36D02" w:rsidRDefault="00A36D02" w:rsidP="00C513E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04244E83" w14:textId="2B079E0F" w:rsidR="00895DE1" w:rsidRDefault="00C513E4" w:rsidP="00C513E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 w:rsidRPr="00C513E4">
        <w:rPr>
          <w:rFonts w:ascii="微软雅黑" w:eastAsia="微软雅黑" w:hAnsi="微软雅黑" w:hint="eastAsia"/>
          <w:sz w:val="24"/>
          <w:szCs w:val="24"/>
        </w:rPr>
        <w:t>转换为十进制数计算过程</w:t>
      </w:r>
      <w:r w:rsidR="00A36D02">
        <w:rPr>
          <w:rFonts w:ascii="微软雅黑" w:eastAsia="微软雅黑" w:hAnsi="微软雅黑" w:hint="eastAsia"/>
          <w:sz w:val="24"/>
          <w:szCs w:val="24"/>
        </w:rPr>
        <w:t>：</w:t>
      </w:r>
    </w:p>
    <w:p w14:paraId="5E477BC4" w14:textId="3A0D45BC" w:rsidR="00A36D02" w:rsidRPr="004F276A" w:rsidRDefault="00A36D02" w:rsidP="008D5F3C">
      <w:pPr>
        <w:pStyle w:val="a5"/>
        <w:numPr>
          <w:ilvl w:val="0"/>
          <w:numId w:val="2"/>
        </w:numPr>
        <w:ind w:firstLineChars="0"/>
        <w:rPr>
          <w:rFonts w:ascii="微软雅黑" w:eastAsia="微软雅黑" w:hAnsi="微软雅黑"/>
          <w:color w:val="4F81BD" w:themeColor="accent1"/>
          <w:sz w:val="24"/>
          <w:szCs w:val="24"/>
        </w:rPr>
      </w:pPr>
    </w:p>
    <w:p w14:paraId="7FAF03B0" w14:textId="57F382AE" w:rsidR="00A36D02" w:rsidRDefault="008D5F3C" w:rsidP="00A36D02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28FD45E2" wp14:editId="23AFEF24">
            <wp:extent cx="1722120" cy="861060"/>
            <wp:effectExtent l="0" t="0" r="0" b="0"/>
            <wp:docPr id="159536588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92" t="10519" r="56207" b="78052"/>
                    <a:stretch/>
                  </pic:blipFill>
                  <pic:spPr bwMode="auto">
                    <a:xfrm>
                      <a:off x="0" y="0"/>
                      <a:ext cx="17221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8E1F1B" w14:textId="77777777" w:rsidR="00361E83" w:rsidRPr="00A36D02" w:rsidRDefault="00361E83" w:rsidP="00A36D02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4FFFCEAA" w14:textId="66836EC0" w:rsidR="00A36D02" w:rsidRPr="004F276A" w:rsidRDefault="00A36D02" w:rsidP="00C513E4">
      <w:pPr>
        <w:pStyle w:val="a5"/>
        <w:ind w:firstLine="480"/>
        <w:rPr>
          <w:rFonts w:ascii="微软雅黑" w:eastAsia="微软雅黑" w:hAnsi="微软雅黑"/>
          <w:color w:val="4F81BD" w:themeColor="accent1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②</w:t>
      </w:r>
    </w:p>
    <w:p w14:paraId="014C4855" w14:textId="60AB6889" w:rsidR="00A36D02" w:rsidRDefault="008D5F3C" w:rsidP="00C513E4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1D976488" wp14:editId="2FBDF0CF">
            <wp:extent cx="1684020" cy="990600"/>
            <wp:effectExtent l="0" t="0" r="0" b="0"/>
            <wp:docPr id="24146732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95" t="25893" r="57266" b="60957"/>
                    <a:stretch/>
                  </pic:blipFill>
                  <pic:spPr bwMode="auto">
                    <a:xfrm>
                      <a:off x="0" y="0"/>
                      <a:ext cx="168402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40105E" w14:textId="77777777" w:rsidR="00361E83" w:rsidRDefault="00361E83" w:rsidP="00C513E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7F75EF9D" w14:textId="5B3CB6DB" w:rsidR="00A36D02" w:rsidRDefault="00A36D02" w:rsidP="00C513E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③</w:t>
      </w:r>
    </w:p>
    <w:p w14:paraId="1A1878FD" w14:textId="02330D36" w:rsidR="008D5F3C" w:rsidRDefault="008D5F3C" w:rsidP="00C513E4">
      <w:pPr>
        <w:pStyle w:val="a5"/>
        <w:rPr>
          <w:rFonts w:ascii="微软雅黑" w:eastAsia="微软雅黑" w:hAnsi="微软雅黑"/>
          <w:sz w:val="24"/>
          <w:szCs w:val="24"/>
        </w:rPr>
      </w:pPr>
      <w:r>
        <w:rPr>
          <w:noProof/>
        </w:rPr>
        <w:drawing>
          <wp:inline distT="0" distB="0" distL="0" distR="0" wp14:anchorId="558C95D5" wp14:editId="65F72529">
            <wp:extent cx="1623060" cy="822960"/>
            <wp:effectExtent l="0" t="0" r="0" b="0"/>
            <wp:docPr id="36740381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63" t="40458" r="58457" b="48618"/>
                    <a:stretch/>
                  </pic:blipFill>
                  <pic:spPr bwMode="auto">
                    <a:xfrm>
                      <a:off x="0" y="0"/>
                      <a:ext cx="162306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1C6F64" w14:textId="77777777" w:rsidR="00361E83" w:rsidRPr="004F276A" w:rsidRDefault="00361E83" w:rsidP="00C513E4">
      <w:pPr>
        <w:pStyle w:val="a5"/>
        <w:ind w:firstLine="480"/>
        <w:rPr>
          <w:rFonts w:ascii="微软雅黑" w:eastAsia="微软雅黑" w:hAnsi="微软雅黑"/>
          <w:sz w:val="24"/>
          <w:szCs w:val="24"/>
        </w:rPr>
      </w:pPr>
    </w:p>
    <w:p w14:paraId="01D144DF" w14:textId="0C8C91F3" w:rsidR="00895DE1" w:rsidRDefault="00895DE1" w:rsidP="00895DE1"/>
    <w:p w14:paraId="361D7062" w14:textId="02EA4DBC" w:rsidR="004E690E" w:rsidRDefault="004E690E">
      <w:pPr>
        <w:widowControl/>
        <w:jc w:val="left"/>
        <w:rPr>
          <w:rFonts w:asciiTheme="minorEastAsia" w:hAnsiTheme="minorEastAsia" w:cstheme="majorBidi"/>
          <w:b/>
          <w:bCs/>
          <w:sz w:val="30"/>
          <w:szCs w:val="30"/>
        </w:rPr>
      </w:pPr>
    </w:p>
    <w:p w14:paraId="48DA3E9D" w14:textId="751B41A4" w:rsidR="00695780" w:rsidRDefault="00695780" w:rsidP="00E762A4">
      <w:pPr>
        <w:pStyle w:val="a5"/>
        <w:ind w:left="482" w:firstLineChars="0" w:hanging="482"/>
        <w:outlineLvl w:val="1"/>
        <w:rPr>
          <w:rFonts w:ascii="微软雅黑" w:eastAsia="微软雅黑" w:hAnsi="微软雅黑"/>
          <w:b/>
          <w:sz w:val="24"/>
          <w:szCs w:val="24"/>
        </w:rPr>
      </w:pPr>
      <w:r w:rsidRPr="00E762A4">
        <w:rPr>
          <w:rFonts w:ascii="微软雅黑" w:eastAsia="微软雅黑" w:hAnsi="微软雅黑" w:hint="eastAsia"/>
          <w:b/>
          <w:sz w:val="24"/>
          <w:szCs w:val="24"/>
        </w:rPr>
        <w:lastRenderedPageBreak/>
        <w:t>七、实验分析与总结</w:t>
      </w:r>
    </w:p>
    <w:p w14:paraId="50954D79" w14:textId="68F17604" w:rsidR="009D6A58" w:rsidRDefault="00C81945" w:rsidP="009D6A58">
      <w:pPr>
        <w:pStyle w:val="a5"/>
        <w:numPr>
          <w:ilvl w:val="0"/>
          <w:numId w:val="4"/>
        </w:numPr>
        <w:ind w:firstLineChars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三变量决策器：将电路连接好后，将其中任意两个及以上开关打到“1”，二极管</w:t>
      </w:r>
      <w:r w:rsidR="00406B19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均会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亮</w:t>
      </w:r>
      <w:r w:rsidR="00406B19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，表示多数人同意，决策通过。</w:t>
      </w:r>
    </w:p>
    <w:p w14:paraId="226CF429" w14:textId="789C209A" w:rsidR="009D6A58" w:rsidRDefault="009D6A58" w:rsidP="009D6A58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实验过程中，按照真值表画出卡诺图、再根据卡诺图得出比较简单的表达式，再根据表达式在线上操作平台连线以后，得出了正确的实验结果，如上述实验数据记录所示。</w:t>
      </w:r>
    </w:p>
    <w:p w14:paraId="29A578C1" w14:textId="1A821E0F" w:rsidR="009D6A58" w:rsidRDefault="000741B3" w:rsidP="009D6A58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在该实验中熟悉了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00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和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10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的引脚及实验平台的基本操作，完成了模拟实验。</w:t>
      </w:r>
    </w:p>
    <w:p w14:paraId="5602E729" w14:textId="77777777" w:rsidR="000741B3" w:rsidRDefault="000741B3" w:rsidP="000741B3">
      <w:pPr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</w:p>
    <w:p w14:paraId="1E82B2C1" w14:textId="78A9BE17" w:rsidR="000741B3" w:rsidRDefault="000741B3" w:rsidP="000741B3">
      <w:pPr>
        <w:pStyle w:val="a5"/>
        <w:numPr>
          <w:ilvl w:val="0"/>
          <w:numId w:val="4"/>
        </w:numPr>
        <w:ind w:firstLineChars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一位全加器：</w:t>
      </w:r>
      <w:r w:rsidRPr="000741B3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将两个二进制数相加，并考虑一个进位输入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，输出一个本位加和结果和一个进位输出。</w:t>
      </w:r>
    </w:p>
    <w:p w14:paraId="6E7F172C" w14:textId="77777777" w:rsidR="000741B3" w:rsidRDefault="000741B3" w:rsidP="000741B3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实验过程中，按照真值表画出卡诺图、再根据卡诺图得出比较简单的表达式，再根据表达式在线上操作平台连线以后，得出了正确的实验结果，如上述实验数据记录所示。</w:t>
      </w:r>
    </w:p>
    <w:p w14:paraId="3066055A" w14:textId="1AC520B5" w:rsidR="000741B3" w:rsidRDefault="000741B3" w:rsidP="007366C8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在该实验中熟悉了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00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和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86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的引脚及实验平台的基本操作，完成了模拟实验。</w:t>
      </w:r>
      <w:r w:rsidR="00FA5BF1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在实验过程中，需要注意</w:t>
      </w:r>
      <w:r w:rsid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提供器材为7</w:t>
      </w:r>
      <w:r w:rsidR="007366C8"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 w:rsid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 w:rsidR="007366C8">
        <w:rPr>
          <w:rFonts w:ascii="微软雅黑" w:eastAsia="微软雅黑" w:hAnsi="微软雅黑"/>
          <w:bCs/>
          <w:color w:val="000000" w:themeColor="text1"/>
          <w:sz w:val="24"/>
          <w:szCs w:val="24"/>
        </w:rPr>
        <w:t>00</w:t>
      </w:r>
      <w:r w:rsid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和7</w:t>
      </w:r>
      <w:r w:rsidR="007366C8"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 w:rsid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 w:rsidR="007366C8">
        <w:rPr>
          <w:rFonts w:ascii="微软雅黑" w:eastAsia="微软雅黑" w:hAnsi="微软雅黑"/>
          <w:bCs/>
          <w:color w:val="000000" w:themeColor="text1"/>
          <w:sz w:val="24"/>
          <w:szCs w:val="24"/>
        </w:rPr>
        <w:t>86</w:t>
      </w:r>
      <w:r w:rsid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，而直接化简成与非与非式时，除了二输入的与非接口外，需要三输入的与非接口，因此需要将其中两项的表达式再次根据器材进行化简，到如表达式所示的形式。</w:t>
      </w:r>
      <w:r w:rsidR="007366C8" w:rsidRP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并且</w:t>
      </w:r>
      <w:r w:rsidR="00FA5BF1" w:rsidRP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因为我们需要验证两个输出，因此</w:t>
      </w:r>
      <w:r w:rsidR="007366C8" w:rsidRP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需要分别将输出本位的引脚和进位的引脚接入两个二极管，方便对于结果的验证。</w:t>
      </w:r>
    </w:p>
    <w:p w14:paraId="52FA056D" w14:textId="77777777" w:rsidR="007366C8" w:rsidRDefault="007366C8" w:rsidP="007366C8">
      <w:pPr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</w:p>
    <w:p w14:paraId="6C217E7B" w14:textId="57613F29" w:rsidR="0021670D" w:rsidRDefault="007366C8" w:rsidP="0021670D">
      <w:pPr>
        <w:pStyle w:val="a5"/>
        <w:numPr>
          <w:ilvl w:val="0"/>
          <w:numId w:val="4"/>
        </w:numPr>
        <w:ind w:firstLineChars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四位全加器：</w:t>
      </w:r>
      <w:r w:rsidRPr="007366C8"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将两个四位二进制数相加，并考虑一个进位输入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；它有5个输出，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lastRenderedPageBreak/>
        <w:t>即四个本位和和一个最高位进位。</w:t>
      </w:r>
    </w:p>
    <w:p w14:paraId="2E01F40B" w14:textId="6CD06E04" w:rsidR="0021670D" w:rsidRDefault="0021670D" w:rsidP="0021670D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实验过程中，由于使用器材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283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，其本身即为一种四位全加运算器件，故按照器件说明书连接即可。</w:t>
      </w:r>
    </w:p>
    <w:p w14:paraId="0D84308F" w14:textId="750627B8" w:rsidR="00E41EE9" w:rsidRDefault="00E41EE9" w:rsidP="0021670D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对于结果的验证，使用数码管显示当前四位全加以后的结果；使用二极管显示进位结果。由于数码管的显示是经过译码的结果，故会直接显示四位二进制数的十进制形式；而对于最后结果的计算，需要考虑二极管显示的进位，如过有进位，则最终结果为数码管结果+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16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；否则即为数码管显示结果。</w:t>
      </w:r>
    </w:p>
    <w:p w14:paraId="4AB53022" w14:textId="3AABB68D" w:rsidR="008A2C2E" w:rsidRPr="0021670D" w:rsidRDefault="008A2C2E" w:rsidP="0021670D">
      <w:pPr>
        <w:pStyle w:val="a5"/>
        <w:ind w:left="860" w:firstLineChars="0" w:firstLine="0"/>
        <w:outlineLvl w:val="1"/>
        <w:rPr>
          <w:rFonts w:ascii="微软雅黑" w:eastAsia="微软雅黑" w:hAnsi="微软雅黑"/>
          <w:bCs/>
          <w:color w:val="000000" w:themeColor="text1"/>
          <w:sz w:val="24"/>
          <w:szCs w:val="24"/>
        </w:rPr>
      </w:pP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在该实验中熟悉了7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4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LS</w:t>
      </w:r>
      <w:r>
        <w:rPr>
          <w:rFonts w:ascii="微软雅黑" w:eastAsia="微软雅黑" w:hAnsi="微软雅黑"/>
          <w:bCs/>
          <w:color w:val="000000" w:themeColor="text1"/>
          <w:sz w:val="24"/>
          <w:szCs w:val="24"/>
        </w:rPr>
        <w:t>283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的引脚及实验平台的基本操作，完成了模拟实验。</w:t>
      </w:r>
    </w:p>
    <w:sectPr w:rsidR="008A2C2E" w:rsidRPr="0021670D" w:rsidSect="00BE7CEA">
      <w:pgSz w:w="11906" w:h="16838"/>
      <w:pgMar w:top="1418" w:right="1418" w:bottom="1418" w:left="1418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75E7EB" w14:textId="77777777" w:rsidR="00E15968" w:rsidRDefault="00E15968" w:rsidP="00895DE1">
      <w:r>
        <w:separator/>
      </w:r>
    </w:p>
  </w:endnote>
  <w:endnote w:type="continuationSeparator" w:id="0">
    <w:p w14:paraId="76DAED87" w14:textId="77777777" w:rsidR="00E15968" w:rsidRDefault="00E15968" w:rsidP="00895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8798139"/>
      <w:docPartObj>
        <w:docPartGallery w:val="Page Numbers (Bottom of Page)"/>
        <w:docPartUnique/>
      </w:docPartObj>
    </w:sdtPr>
    <w:sdtContent>
      <w:p w14:paraId="0F95C792" w14:textId="2443F953" w:rsidR="00895DE1" w:rsidRDefault="00895DE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54111" w:rsidRPr="00E54111">
          <w:rPr>
            <w:noProof/>
            <w:lang w:val="zh-CN"/>
          </w:rPr>
          <w:t>-</w:t>
        </w:r>
        <w:r w:rsidR="00E54111">
          <w:rPr>
            <w:noProof/>
          </w:rPr>
          <w:t xml:space="preserve"> 5 -</w:t>
        </w:r>
        <w:r>
          <w:fldChar w:fldCharType="end"/>
        </w:r>
      </w:p>
    </w:sdtContent>
  </w:sdt>
  <w:p w14:paraId="4D26EF19" w14:textId="77777777" w:rsidR="00895DE1" w:rsidRDefault="00895DE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8C1EC1" w14:textId="77777777" w:rsidR="00E15968" w:rsidRDefault="00E15968" w:rsidP="00895DE1">
      <w:r>
        <w:separator/>
      </w:r>
    </w:p>
  </w:footnote>
  <w:footnote w:type="continuationSeparator" w:id="0">
    <w:p w14:paraId="6424DF93" w14:textId="77777777" w:rsidR="00E15968" w:rsidRDefault="00E15968" w:rsidP="00895D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935427"/>
    <w:multiLevelType w:val="hybridMultilevel"/>
    <w:tmpl w:val="AC1072AE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6028299A"/>
    <w:multiLevelType w:val="hybridMultilevel"/>
    <w:tmpl w:val="D7768D1E"/>
    <w:lvl w:ilvl="0" w:tplc="F4BEABA6">
      <w:start w:val="2"/>
      <w:numFmt w:val="decimalEnclosedCircle"/>
      <w:lvlText w:val="%1"/>
      <w:lvlJc w:val="left"/>
      <w:pPr>
        <w:ind w:left="8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6CC0514B"/>
    <w:multiLevelType w:val="hybridMultilevel"/>
    <w:tmpl w:val="4C0A79EC"/>
    <w:lvl w:ilvl="0" w:tplc="FFFFFFFF">
      <w:start w:val="2"/>
      <w:numFmt w:val="decimalEnclosedCircle"/>
      <w:lvlText w:val="%1"/>
      <w:lvlJc w:val="left"/>
      <w:pPr>
        <w:ind w:left="840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3" w15:restartNumberingAfterBreak="0">
    <w:nsid w:val="76556933"/>
    <w:multiLevelType w:val="hybridMultilevel"/>
    <w:tmpl w:val="16DA2FF6"/>
    <w:lvl w:ilvl="0" w:tplc="61E884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16EFB8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FFE1C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C780F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D601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FCE511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32B9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B0A9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6361B2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17919117">
    <w:abstractNumId w:val="3"/>
  </w:num>
  <w:num w:numId="2" w16cid:durableId="126632069">
    <w:abstractNumId w:val="1"/>
  </w:num>
  <w:num w:numId="3" w16cid:durableId="1832063695">
    <w:abstractNumId w:val="2"/>
  </w:num>
  <w:num w:numId="4" w16cid:durableId="4219996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A09C4"/>
    <w:rsid w:val="00013956"/>
    <w:rsid w:val="00066F5D"/>
    <w:rsid w:val="000741B3"/>
    <w:rsid w:val="000A5209"/>
    <w:rsid w:val="000E212B"/>
    <w:rsid w:val="0011611E"/>
    <w:rsid w:val="00122593"/>
    <w:rsid w:val="00126733"/>
    <w:rsid w:val="00131141"/>
    <w:rsid w:val="001618B5"/>
    <w:rsid w:val="0016354F"/>
    <w:rsid w:val="001778E2"/>
    <w:rsid w:val="00192E2E"/>
    <w:rsid w:val="001B59DE"/>
    <w:rsid w:val="001C4544"/>
    <w:rsid w:val="001E2CDA"/>
    <w:rsid w:val="001F7A9C"/>
    <w:rsid w:val="002046CD"/>
    <w:rsid w:val="0021670D"/>
    <w:rsid w:val="00281019"/>
    <w:rsid w:val="002A2091"/>
    <w:rsid w:val="003436AB"/>
    <w:rsid w:val="00347456"/>
    <w:rsid w:val="00360E77"/>
    <w:rsid w:val="00361E83"/>
    <w:rsid w:val="003627E5"/>
    <w:rsid w:val="003A35F6"/>
    <w:rsid w:val="003E3EEC"/>
    <w:rsid w:val="003F1323"/>
    <w:rsid w:val="00406B19"/>
    <w:rsid w:val="00413540"/>
    <w:rsid w:val="004578DE"/>
    <w:rsid w:val="00470486"/>
    <w:rsid w:val="004B044F"/>
    <w:rsid w:val="004E690E"/>
    <w:rsid w:val="004F276A"/>
    <w:rsid w:val="004F3B89"/>
    <w:rsid w:val="004F6FF3"/>
    <w:rsid w:val="00520A2B"/>
    <w:rsid w:val="005251F5"/>
    <w:rsid w:val="00550B9F"/>
    <w:rsid w:val="005530F3"/>
    <w:rsid w:val="005C540A"/>
    <w:rsid w:val="005D1240"/>
    <w:rsid w:val="006028DF"/>
    <w:rsid w:val="00665ABE"/>
    <w:rsid w:val="00695780"/>
    <w:rsid w:val="006A2B68"/>
    <w:rsid w:val="006D0F05"/>
    <w:rsid w:val="0071300D"/>
    <w:rsid w:val="007166A0"/>
    <w:rsid w:val="007273D5"/>
    <w:rsid w:val="007366C8"/>
    <w:rsid w:val="007520DF"/>
    <w:rsid w:val="007537E9"/>
    <w:rsid w:val="007773BD"/>
    <w:rsid w:val="007946D0"/>
    <w:rsid w:val="00797833"/>
    <w:rsid w:val="007A03E6"/>
    <w:rsid w:val="0080353E"/>
    <w:rsid w:val="00813458"/>
    <w:rsid w:val="00836DAF"/>
    <w:rsid w:val="00895DE1"/>
    <w:rsid w:val="008A284C"/>
    <w:rsid w:val="008A2C2E"/>
    <w:rsid w:val="008A7A44"/>
    <w:rsid w:val="008B2217"/>
    <w:rsid w:val="008D5F3C"/>
    <w:rsid w:val="0091494F"/>
    <w:rsid w:val="009A279C"/>
    <w:rsid w:val="009B089F"/>
    <w:rsid w:val="009B2009"/>
    <w:rsid w:val="009B47E0"/>
    <w:rsid w:val="009C7B69"/>
    <w:rsid w:val="009D6A58"/>
    <w:rsid w:val="009E2C5F"/>
    <w:rsid w:val="00A10814"/>
    <w:rsid w:val="00A36D02"/>
    <w:rsid w:val="00A7029F"/>
    <w:rsid w:val="00A82ECE"/>
    <w:rsid w:val="00AD4EFD"/>
    <w:rsid w:val="00AF5B0F"/>
    <w:rsid w:val="00B04C62"/>
    <w:rsid w:val="00B9123C"/>
    <w:rsid w:val="00BC7DC2"/>
    <w:rsid w:val="00BD5D1D"/>
    <w:rsid w:val="00BE7CEA"/>
    <w:rsid w:val="00C27700"/>
    <w:rsid w:val="00C369D9"/>
    <w:rsid w:val="00C513E4"/>
    <w:rsid w:val="00C54ADD"/>
    <w:rsid w:val="00C81945"/>
    <w:rsid w:val="00CA09C4"/>
    <w:rsid w:val="00CA5D70"/>
    <w:rsid w:val="00CA7341"/>
    <w:rsid w:val="00CB1C3C"/>
    <w:rsid w:val="00CE7409"/>
    <w:rsid w:val="00D06DFD"/>
    <w:rsid w:val="00D70095"/>
    <w:rsid w:val="00D81F16"/>
    <w:rsid w:val="00D841F4"/>
    <w:rsid w:val="00D91A34"/>
    <w:rsid w:val="00D92572"/>
    <w:rsid w:val="00D92836"/>
    <w:rsid w:val="00DD1439"/>
    <w:rsid w:val="00DD3052"/>
    <w:rsid w:val="00DF3F31"/>
    <w:rsid w:val="00E15968"/>
    <w:rsid w:val="00E33996"/>
    <w:rsid w:val="00E41A06"/>
    <w:rsid w:val="00E41EE9"/>
    <w:rsid w:val="00E54111"/>
    <w:rsid w:val="00E762A4"/>
    <w:rsid w:val="00E939C9"/>
    <w:rsid w:val="00ED12BC"/>
    <w:rsid w:val="00F31632"/>
    <w:rsid w:val="00F4706C"/>
    <w:rsid w:val="00F7130D"/>
    <w:rsid w:val="00F71462"/>
    <w:rsid w:val="00FA5BF1"/>
    <w:rsid w:val="00FC0E6F"/>
    <w:rsid w:val="00FC3CCD"/>
    <w:rsid w:val="00FE4494"/>
    <w:rsid w:val="00FF1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F9D63B"/>
  <w15:chartTrackingRefBased/>
  <w15:docId w15:val="{23A5A3A3-0CE3-4DF0-B3DD-E30F55E21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D0F05"/>
    <w:pPr>
      <w:keepNext/>
      <w:keepLines/>
      <w:spacing w:before="240" w:after="240" w:line="360" w:lineRule="auto"/>
      <w:jc w:val="center"/>
      <w:outlineLvl w:val="0"/>
    </w:pPr>
    <w:rPr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0F05"/>
    <w:pPr>
      <w:keepNext/>
      <w:keepLines/>
      <w:outlineLvl w:val="1"/>
    </w:pPr>
    <w:rPr>
      <w:rFonts w:asciiTheme="majorHAnsi" w:eastAsiaTheme="majorEastAsia" w:hAnsiTheme="majorHAnsi" w:cstheme="majorBidi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6F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71462"/>
    <w:rPr>
      <w:color w:val="808080"/>
    </w:rPr>
  </w:style>
  <w:style w:type="table" w:customStyle="1" w:styleId="11">
    <w:name w:val="网格型1"/>
    <w:basedOn w:val="a1"/>
    <w:next w:val="a3"/>
    <w:uiPriority w:val="59"/>
    <w:rsid w:val="00CA5D70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6D0F05"/>
    <w:rPr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6D0F05"/>
    <w:rPr>
      <w:rFonts w:asciiTheme="majorHAnsi" w:eastAsiaTheme="majorEastAsia" w:hAnsiTheme="majorHAnsi" w:cstheme="majorBidi"/>
      <w:b/>
      <w:bCs/>
      <w:sz w:val="30"/>
      <w:szCs w:val="30"/>
    </w:rPr>
  </w:style>
  <w:style w:type="paragraph" w:styleId="a5">
    <w:name w:val="List Paragraph"/>
    <w:basedOn w:val="a"/>
    <w:link w:val="a6"/>
    <w:uiPriority w:val="34"/>
    <w:qFormat/>
    <w:rsid w:val="00550B9F"/>
    <w:pPr>
      <w:ind w:firstLineChars="200" w:firstLine="420"/>
    </w:pPr>
  </w:style>
  <w:style w:type="paragraph" w:styleId="a7">
    <w:name w:val="header"/>
    <w:basedOn w:val="a"/>
    <w:link w:val="a8"/>
    <w:uiPriority w:val="99"/>
    <w:unhideWhenUsed/>
    <w:rsid w:val="00895D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895DE1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95D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895DE1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2046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6">
    <w:name w:val="列表段落 字符"/>
    <w:basedOn w:val="a0"/>
    <w:link w:val="a5"/>
    <w:uiPriority w:val="34"/>
    <w:rsid w:val="00E762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986873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8975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935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21740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70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3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9296">
          <w:marLeft w:val="835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9466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0612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07588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26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5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png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png"/><Relationship Id="rId104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jpe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52.png"/><Relationship Id="rId105" Type="http://schemas.openxmlformats.org/officeDocument/2006/relationships/image" Target="media/image57.jpe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jpeg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3322A8-E877-40F2-B283-AB4172FB27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6</TotalTime>
  <Pages>19</Pages>
  <Words>932</Words>
  <Characters>5315</Characters>
  <Application>Microsoft Office Word</Application>
  <DocSecurity>0</DocSecurity>
  <Lines>44</Lines>
  <Paragraphs>12</Paragraphs>
  <ScaleCrop>false</ScaleCrop>
  <Company/>
  <LinksUpToDate>false</LinksUpToDate>
  <CharactersWithSpaces>6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彪可欣</dc:creator>
  <cp:keywords/>
  <dc:description/>
  <cp:lastModifiedBy>ZF Han</cp:lastModifiedBy>
  <cp:revision>65</cp:revision>
  <dcterms:created xsi:type="dcterms:W3CDTF">2019-08-25T13:21:00Z</dcterms:created>
  <dcterms:modified xsi:type="dcterms:W3CDTF">2025-01-06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